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17" r:id="rId2"/>
    <p:sldId id="574" r:id="rId3"/>
    <p:sldId id="593" r:id="rId4"/>
    <p:sldId id="591" r:id="rId5"/>
    <p:sldId id="400" r:id="rId6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792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012B"/>
    <a:srgbClr val="DDDDDD"/>
    <a:srgbClr val="B2B2B2"/>
    <a:srgbClr val="CCCCFF"/>
    <a:srgbClr val="FFCC66"/>
    <a:srgbClr val="FF99CC"/>
    <a:srgbClr val="FF00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62" autoAdjust="0"/>
  </p:normalViewPr>
  <p:slideViewPr>
    <p:cSldViewPr>
      <p:cViewPr varScale="1">
        <p:scale>
          <a:sx n="75" d="100"/>
          <a:sy n="75" d="100"/>
        </p:scale>
        <p:origin x="1416" y="48"/>
      </p:cViewPr>
      <p:guideLst>
        <p:guide orient="horz" pos="3792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4648D3BD-E753-4134-B4E3-C75300A69314}"/>
    <pc:docChg chg="modSld">
      <pc:chgData name="Mohamed Nabil Sabry" userId="63bbbcbf96592b02" providerId="LiveId" clId="{4648D3BD-E753-4134-B4E3-C75300A69314}" dt="2024-09-30T00:54:43.914" v="1"/>
      <pc:docMkLst>
        <pc:docMk/>
      </pc:docMkLst>
      <pc:sldChg chg="delSp modTransition modAnim">
        <pc:chgData name="Mohamed Nabil Sabry" userId="63bbbcbf96592b02" providerId="LiveId" clId="{4648D3BD-E753-4134-B4E3-C75300A69314}" dt="2024-09-30T00:54:43.914" v="1"/>
        <pc:sldMkLst>
          <pc:docMk/>
          <pc:sldMk cId="0" sldId="317"/>
        </pc:sldMkLst>
        <pc:picChg chg="del">
          <ac:chgData name="Mohamed Nabil Sabry" userId="63bbbcbf96592b02" providerId="LiveId" clId="{4648D3BD-E753-4134-B4E3-C75300A69314}" dt="2024-09-30T00:54:38.589" v="0"/>
          <ac:picMkLst>
            <pc:docMk/>
            <pc:sldMk cId="0" sldId="317"/>
            <ac:picMk id="2" creationId="{0446BBEB-1EC9-47C1-8730-6A0EE195F6FC}"/>
          </ac:picMkLst>
        </pc:picChg>
      </pc:sldChg>
      <pc:sldChg chg="delSp modTransition modAnim">
        <pc:chgData name="Mohamed Nabil Sabry" userId="63bbbcbf96592b02" providerId="LiveId" clId="{4648D3BD-E753-4134-B4E3-C75300A69314}" dt="2024-09-30T00:54:43.914" v="1"/>
        <pc:sldMkLst>
          <pc:docMk/>
          <pc:sldMk cId="0" sldId="400"/>
        </pc:sldMkLst>
        <pc:picChg chg="del">
          <ac:chgData name="Mohamed Nabil Sabry" userId="63bbbcbf96592b02" providerId="LiveId" clId="{4648D3BD-E753-4134-B4E3-C75300A69314}" dt="2024-09-30T00:54:38.589" v="0"/>
          <ac:picMkLst>
            <pc:docMk/>
            <pc:sldMk cId="0" sldId="400"/>
            <ac:picMk id="8" creationId="{99438C87-6B2F-443F-BCAA-0F7B6B327DAB}"/>
          </ac:picMkLst>
        </pc:picChg>
      </pc:sldChg>
      <pc:sldChg chg="delSp modTransition modAnim">
        <pc:chgData name="Mohamed Nabil Sabry" userId="63bbbcbf96592b02" providerId="LiveId" clId="{4648D3BD-E753-4134-B4E3-C75300A69314}" dt="2024-09-30T00:54:43.914" v="1"/>
        <pc:sldMkLst>
          <pc:docMk/>
          <pc:sldMk cId="0" sldId="574"/>
        </pc:sldMkLst>
        <pc:picChg chg="del">
          <ac:chgData name="Mohamed Nabil Sabry" userId="63bbbcbf96592b02" providerId="LiveId" clId="{4648D3BD-E753-4134-B4E3-C75300A69314}" dt="2024-09-30T00:54:38.589" v="0"/>
          <ac:picMkLst>
            <pc:docMk/>
            <pc:sldMk cId="0" sldId="574"/>
            <ac:picMk id="2" creationId="{8AADB4EE-45CC-4302-9176-23A3F37FC11E}"/>
          </ac:picMkLst>
        </pc:picChg>
      </pc:sldChg>
      <pc:sldChg chg="delSp modTransition modAnim">
        <pc:chgData name="Mohamed Nabil Sabry" userId="63bbbcbf96592b02" providerId="LiveId" clId="{4648D3BD-E753-4134-B4E3-C75300A69314}" dt="2024-09-30T00:54:43.914" v="1"/>
        <pc:sldMkLst>
          <pc:docMk/>
          <pc:sldMk cId="0" sldId="591"/>
        </pc:sldMkLst>
        <pc:picChg chg="del">
          <ac:chgData name="Mohamed Nabil Sabry" userId="63bbbcbf96592b02" providerId="LiveId" clId="{4648D3BD-E753-4134-B4E3-C75300A69314}" dt="2024-09-30T00:54:38.589" v="0"/>
          <ac:picMkLst>
            <pc:docMk/>
            <pc:sldMk cId="0" sldId="591"/>
            <ac:picMk id="2" creationId="{B9888979-86E9-4CA6-B45F-87F8451571AC}"/>
          </ac:picMkLst>
        </pc:picChg>
      </pc:sldChg>
      <pc:sldChg chg="delSp modTransition modAnim">
        <pc:chgData name="Mohamed Nabil Sabry" userId="63bbbcbf96592b02" providerId="LiveId" clId="{4648D3BD-E753-4134-B4E3-C75300A69314}" dt="2024-09-30T00:54:43.914" v="1"/>
        <pc:sldMkLst>
          <pc:docMk/>
          <pc:sldMk cId="0" sldId="593"/>
        </pc:sldMkLst>
        <pc:picChg chg="del">
          <ac:chgData name="Mohamed Nabil Sabry" userId="63bbbcbf96592b02" providerId="LiveId" clId="{4648D3BD-E753-4134-B4E3-C75300A69314}" dt="2024-09-30T00:54:38.589" v="0"/>
          <ac:picMkLst>
            <pc:docMk/>
            <pc:sldMk cId="0" sldId="593"/>
            <ac:picMk id="4" creationId="{07AF1574-D899-4938-8176-452C8587042C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C01A0B2-B618-48D9-AFD9-4C38070D3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03859976-69D3-4A16-9325-8D316E55AE6A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0EF672C-4C4A-440C-A342-34093E996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9DE7F3DD-FCD4-4BDC-AAE5-1789F6660FAB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451539E-3B32-4BA1-9645-2ECB5F8867A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4E72C36-0101-484D-9C65-BA22D31DE0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DDCC98B-79D7-4482-AF0D-A42EAB4ED1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B4CF5EC-4334-4A5C-BB64-163C4A2607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B125D77F-8A62-49BD-A476-DA3E0D9351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7E1AAD0D-92BB-4E2B-9FF3-4632B663E1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A0F14A46-8720-4416-99CA-061CE5E9E7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F0318B6-4A32-4898-BCB4-69DD19078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5F171C-5DEB-4627-B520-51532E6624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427968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DDC954-D6F0-4A0F-97EF-331C2BDFC6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648040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A04C63-7F89-4F63-9C43-761B442DA2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959517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F8560F8-06D3-4654-B378-D353B2068E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41759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11B1E-1E00-48EC-9128-48E6FE0669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75428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0A3EA2-D8E2-48B7-A985-20103CF0D7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761602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0DF5C2-B5D5-4C85-9F70-DCBA8F6C42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54142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A0D3F03-420B-4370-87B2-55509F349F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730264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8B5EA-BDE5-47DC-A6E2-03A219B856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646472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B6CCD1-E778-4B3D-A3AA-5B1DA03EB0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31780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2F6C31-2268-4F12-A2DE-D207E35592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7500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CF791-BE5E-4FA6-AD9E-B483F61E8A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316328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6768621-39A5-40F2-B445-04A7DB7F31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16756E7-372A-47FA-A7C0-8964C3357C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6FCAF96D-6635-482D-8A08-7BD6875CA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65" y="6477000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77308C85-58C2-4F9F-A95C-6D19C8CC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91FF0D6B-9C9D-4BCF-A95B-1A77D810EF4F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7.wmf"/><Relationship Id="rId1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tags" Target="../tags/tag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8.emf"/><Relationship Id="rId4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1CC4459-EEA1-4C35-9344-BDD5F06144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92074" y="1115835"/>
            <a:ext cx="5145640" cy="837665"/>
          </a:xfrm>
        </p:spPr>
        <p:txBody>
          <a:bodyPr/>
          <a:lstStyle/>
          <a:p>
            <a:r>
              <a:rPr lang="en-US" altLang="en-US" sz="5400" i="1" dirty="0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16E743F-E410-4E9A-A546-93786FFF1D3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18271" y="1956816"/>
            <a:ext cx="6928180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7 : Entropy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6. Entropy for an Open Syste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>
            <a:extLst>
              <a:ext uri="{FF2B5EF4-FFF2-40B4-BE49-F238E27FC236}">
                <a16:creationId xmlns:a16="http://schemas.microsoft.com/office/drawing/2014/main" id="{588C0C72-8607-4F7F-842E-F44EC15A12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838200"/>
            <a:ext cx="0" cy="33528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D92CDBD7-5490-42E7-BBB4-41C6296AD0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16931" y="149224"/>
            <a:ext cx="5748338" cy="588963"/>
          </a:xfrm>
          <a:noFill/>
          <a:ln w="12700"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fr-FR" altLang="en-US"/>
              <a:t>Entropy of a control volum</a:t>
            </a:r>
            <a:r>
              <a:rPr lang="en-US" altLang="en-US"/>
              <a:t>e</a:t>
            </a:r>
            <a:endParaRPr lang="fr-FR" altLang="en-US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E81897F6-9016-4607-9B54-B10CB7F5A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190625"/>
            <a:ext cx="1003300" cy="6445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</a:rPr>
              <a:t>Control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</a:rPr>
              <a:t>Mass</a:t>
            </a:r>
          </a:p>
        </p:txBody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FE7F20CF-721C-4D9D-8816-DE55C31D9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46475"/>
            <a:ext cx="1003300" cy="6445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</a:rPr>
              <a:t>Control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</a:rPr>
              <a:t>Volume</a:t>
            </a:r>
          </a:p>
        </p:txBody>
      </p:sp>
      <p:sp>
        <p:nvSpPr>
          <p:cNvPr id="36870" name="Rectangle 7">
            <a:extLst>
              <a:ext uri="{FF2B5EF4-FFF2-40B4-BE49-F238E27FC236}">
                <a16:creationId xmlns:a16="http://schemas.microsoft.com/office/drawing/2014/main" id="{94E433AD-CD2A-4695-B5BC-8744D0B8F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675" y="2085975"/>
            <a:ext cx="2228850" cy="1085850"/>
          </a:xfrm>
          <a:prstGeom prst="rect">
            <a:avLst/>
          </a:prstGeo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871" name="Group 8">
            <a:extLst>
              <a:ext uri="{FF2B5EF4-FFF2-40B4-BE49-F238E27FC236}">
                <a16:creationId xmlns:a16="http://schemas.microsoft.com/office/drawing/2014/main" id="{B8A3162D-C0EA-40E1-A4C1-31698F8A0348}"/>
              </a:ext>
            </a:extLst>
          </p:cNvPr>
          <p:cNvGrpSpPr>
            <a:grpSpLocks/>
          </p:cNvGrpSpPr>
          <p:nvPr/>
        </p:nvGrpSpPr>
        <p:grpSpPr bwMode="auto">
          <a:xfrm>
            <a:off x="1181100" y="2286000"/>
            <a:ext cx="381000" cy="152400"/>
            <a:chOff x="744" y="1440"/>
            <a:chExt cx="240" cy="96"/>
          </a:xfrm>
        </p:grpSpPr>
        <p:sp>
          <p:nvSpPr>
            <p:cNvPr id="36923" name="Line 9">
              <a:extLst>
                <a:ext uri="{FF2B5EF4-FFF2-40B4-BE49-F238E27FC236}">
                  <a16:creationId xmlns:a16="http://schemas.microsoft.com/office/drawing/2014/main" id="{8D7426B6-2187-443C-8713-5E505BE1B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" y="144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4" name="Line 10">
              <a:extLst>
                <a:ext uri="{FF2B5EF4-FFF2-40B4-BE49-F238E27FC236}">
                  <a16:creationId xmlns:a16="http://schemas.microsoft.com/office/drawing/2014/main" id="{83154677-AC7A-426F-8E23-8B46846D5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" y="148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11">
              <a:extLst>
                <a:ext uri="{FF2B5EF4-FFF2-40B4-BE49-F238E27FC236}">
                  <a16:creationId xmlns:a16="http://schemas.microsoft.com/office/drawing/2014/main" id="{4E3A437D-5A6E-466F-A007-3AF5E257B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" y="1536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2" name="Freeform 12">
            <a:extLst>
              <a:ext uri="{FF2B5EF4-FFF2-40B4-BE49-F238E27FC236}">
                <a16:creationId xmlns:a16="http://schemas.microsoft.com/office/drawing/2014/main" id="{217C0305-E06A-44BC-B5A0-EA0F8540FF94}"/>
              </a:ext>
            </a:extLst>
          </p:cNvPr>
          <p:cNvSpPr>
            <a:spLocks/>
          </p:cNvSpPr>
          <p:nvPr/>
        </p:nvSpPr>
        <p:spPr bwMode="auto">
          <a:xfrm>
            <a:off x="1104900" y="1981200"/>
            <a:ext cx="2820988" cy="1296988"/>
          </a:xfrm>
          <a:custGeom>
            <a:avLst/>
            <a:gdLst>
              <a:gd name="T0" fmla="*/ 2147483646 w 1777"/>
              <a:gd name="T1" fmla="*/ 2147483646 h 817"/>
              <a:gd name="T2" fmla="*/ 0 w 1777"/>
              <a:gd name="T3" fmla="*/ 2147483646 h 817"/>
              <a:gd name="T4" fmla="*/ 0 w 1777"/>
              <a:gd name="T5" fmla="*/ 2147483646 h 817"/>
              <a:gd name="T6" fmla="*/ 2147483646 w 1777"/>
              <a:gd name="T7" fmla="*/ 2147483646 h 817"/>
              <a:gd name="T8" fmla="*/ 2147483646 w 1777"/>
              <a:gd name="T9" fmla="*/ 0 h 817"/>
              <a:gd name="T10" fmla="*/ 2147483646 w 1777"/>
              <a:gd name="T11" fmla="*/ 0 h 817"/>
              <a:gd name="T12" fmla="*/ 2147483646 w 1777"/>
              <a:gd name="T13" fmla="*/ 2147483646 h 817"/>
              <a:gd name="T14" fmla="*/ 2147483646 w 1777"/>
              <a:gd name="T15" fmla="*/ 2147483646 h 817"/>
              <a:gd name="T16" fmla="*/ 2147483646 w 1777"/>
              <a:gd name="T17" fmla="*/ 2147483646 h 8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77"/>
              <a:gd name="T28" fmla="*/ 0 h 817"/>
              <a:gd name="T29" fmla="*/ 1777 w 1777"/>
              <a:gd name="T30" fmla="*/ 817 h 8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77" h="817">
                <a:moveTo>
                  <a:pt x="240" y="336"/>
                </a:moveTo>
                <a:lnTo>
                  <a:pt x="0" y="336"/>
                </a:lnTo>
                <a:lnTo>
                  <a:pt x="0" y="144"/>
                </a:lnTo>
                <a:lnTo>
                  <a:pt x="240" y="144"/>
                </a:lnTo>
                <a:lnTo>
                  <a:pt x="240" y="0"/>
                </a:lnTo>
                <a:lnTo>
                  <a:pt x="1776" y="0"/>
                </a:lnTo>
                <a:lnTo>
                  <a:pt x="1776" y="816"/>
                </a:lnTo>
                <a:lnTo>
                  <a:pt x="240" y="816"/>
                </a:lnTo>
                <a:lnTo>
                  <a:pt x="240" y="336"/>
                </a:lnTo>
              </a:path>
            </a:pathLst>
          </a:custGeom>
          <a:noFill/>
          <a:ln w="25400" cap="rnd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Rectangle 14">
            <a:extLst>
              <a:ext uri="{FF2B5EF4-FFF2-40B4-BE49-F238E27FC236}">
                <a16:creationId xmlns:a16="http://schemas.microsoft.com/office/drawing/2014/main" id="{0D301A44-D8F2-4987-BEC4-D3E660073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2085975"/>
            <a:ext cx="2228850" cy="1085850"/>
          </a:xfrm>
          <a:prstGeom prst="rect">
            <a:avLst/>
          </a:prstGeo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874" name="Group 15">
            <a:extLst>
              <a:ext uri="{FF2B5EF4-FFF2-40B4-BE49-F238E27FC236}">
                <a16:creationId xmlns:a16="http://schemas.microsoft.com/office/drawing/2014/main" id="{5B511066-EB3E-47FC-A0B8-08996F8E5B99}"/>
              </a:ext>
            </a:extLst>
          </p:cNvPr>
          <p:cNvGrpSpPr>
            <a:grpSpLocks/>
          </p:cNvGrpSpPr>
          <p:nvPr/>
        </p:nvGrpSpPr>
        <p:grpSpPr bwMode="auto">
          <a:xfrm>
            <a:off x="8343900" y="2819400"/>
            <a:ext cx="381000" cy="152400"/>
            <a:chOff x="5256" y="1776"/>
            <a:chExt cx="240" cy="96"/>
          </a:xfrm>
        </p:grpSpPr>
        <p:sp>
          <p:nvSpPr>
            <p:cNvPr id="36920" name="Line 16">
              <a:extLst>
                <a:ext uri="{FF2B5EF4-FFF2-40B4-BE49-F238E27FC236}">
                  <a16:creationId xmlns:a16="http://schemas.microsoft.com/office/drawing/2014/main" id="{DA46737C-D301-4426-918C-286F0D45B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6" y="1776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Line 17">
              <a:extLst>
                <a:ext uri="{FF2B5EF4-FFF2-40B4-BE49-F238E27FC236}">
                  <a16:creationId xmlns:a16="http://schemas.microsoft.com/office/drawing/2014/main" id="{5D1F17F3-CA19-4B95-A349-FC2354EA0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6" y="182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2" name="Line 18">
              <a:extLst>
                <a:ext uri="{FF2B5EF4-FFF2-40B4-BE49-F238E27FC236}">
                  <a16:creationId xmlns:a16="http://schemas.microsoft.com/office/drawing/2014/main" id="{ACA3D96E-6744-4CBB-9DBD-2E0E1A159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6" y="187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5" name="Freeform 19">
            <a:extLst>
              <a:ext uri="{FF2B5EF4-FFF2-40B4-BE49-F238E27FC236}">
                <a16:creationId xmlns:a16="http://schemas.microsoft.com/office/drawing/2014/main" id="{46A0B09F-85B4-4F92-9E49-42D6D3840529}"/>
              </a:ext>
            </a:extLst>
          </p:cNvPr>
          <p:cNvSpPr>
            <a:spLocks/>
          </p:cNvSpPr>
          <p:nvPr/>
        </p:nvSpPr>
        <p:spPr bwMode="auto">
          <a:xfrm>
            <a:off x="5981700" y="1981200"/>
            <a:ext cx="2820988" cy="1296988"/>
          </a:xfrm>
          <a:custGeom>
            <a:avLst/>
            <a:gdLst>
              <a:gd name="T0" fmla="*/ 2147483646 w 1777"/>
              <a:gd name="T1" fmla="*/ 2147483646 h 817"/>
              <a:gd name="T2" fmla="*/ 2147483646 w 1777"/>
              <a:gd name="T3" fmla="*/ 2147483646 h 817"/>
              <a:gd name="T4" fmla="*/ 2147483646 w 1777"/>
              <a:gd name="T5" fmla="*/ 2147483646 h 817"/>
              <a:gd name="T6" fmla="*/ 2147483646 w 1777"/>
              <a:gd name="T7" fmla="*/ 2147483646 h 817"/>
              <a:gd name="T8" fmla="*/ 2147483646 w 1777"/>
              <a:gd name="T9" fmla="*/ 2147483646 h 817"/>
              <a:gd name="T10" fmla="*/ 0 w 1777"/>
              <a:gd name="T11" fmla="*/ 2147483646 h 817"/>
              <a:gd name="T12" fmla="*/ 0 w 1777"/>
              <a:gd name="T13" fmla="*/ 0 h 817"/>
              <a:gd name="T14" fmla="*/ 2147483646 w 1777"/>
              <a:gd name="T15" fmla="*/ 0 h 817"/>
              <a:gd name="T16" fmla="*/ 2147483646 w 1777"/>
              <a:gd name="T17" fmla="*/ 2147483646 h 8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77"/>
              <a:gd name="T28" fmla="*/ 0 h 817"/>
              <a:gd name="T29" fmla="*/ 1777 w 1777"/>
              <a:gd name="T30" fmla="*/ 817 h 8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77" h="817">
                <a:moveTo>
                  <a:pt x="1536" y="480"/>
                </a:moveTo>
                <a:lnTo>
                  <a:pt x="1776" y="480"/>
                </a:lnTo>
                <a:lnTo>
                  <a:pt x="1776" y="672"/>
                </a:lnTo>
                <a:lnTo>
                  <a:pt x="1536" y="672"/>
                </a:lnTo>
                <a:lnTo>
                  <a:pt x="1536" y="816"/>
                </a:lnTo>
                <a:lnTo>
                  <a:pt x="0" y="816"/>
                </a:lnTo>
                <a:lnTo>
                  <a:pt x="0" y="0"/>
                </a:lnTo>
                <a:lnTo>
                  <a:pt x="1536" y="0"/>
                </a:lnTo>
                <a:lnTo>
                  <a:pt x="1536" y="480"/>
                </a:lnTo>
              </a:path>
            </a:pathLst>
          </a:custGeom>
          <a:noFill/>
          <a:ln w="25400" cap="rnd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Line 20">
            <a:extLst>
              <a:ext uri="{FF2B5EF4-FFF2-40B4-BE49-F238E27FC236}">
                <a16:creationId xmlns:a16="http://schemas.microsoft.com/office/drawing/2014/main" id="{85150214-2166-4C97-97C9-B7144431E6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1447800"/>
            <a:ext cx="7620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7" name="Line 21">
            <a:extLst>
              <a:ext uri="{FF2B5EF4-FFF2-40B4-BE49-F238E27FC236}">
                <a16:creationId xmlns:a16="http://schemas.microsoft.com/office/drawing/2014/main" id="{E1AC527C-D554-4122-86DC-88F3FD122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6712" y="1420241"/>
            <a:ext cx="801688" cy="560959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Line 22">
            <a:extLst>
              <a:ext uri="{FF2B5EF4-FFF2-40B4-BE49-F238E27FC236}">
                <a16:creationId xmlns:a16="http://schemas.microsoft.com/office/drawing/2014/main" id="{AD81AF11-69C7-47DC-99FD-A88DC66991E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52800" y="3200400"/>
            <a:ext cx="1066800" cy="533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Line 23">
            <a:extLst>
              <a:ext uri="{FF2B5EF4-FFF2-40B4-BE49-F238E27FC236}">
                <a16:creationId xmlns:a16="http://schemas.microsoft.com/office/drawing/2014/main" id="{11FC4B87-5DF9-46B2-ADDE-73B83BB611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3200400"/>
            <a:ext cx="1066800" cy="533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Rectangle 24">
            <a:extLst>
              <a:ext uri="{FF2B5EF4-FFF2-40B4-BE49-F238E27FC236}">
                <a16:creationId xmlns:a16="http://schemas.microsoft.com/office/drawing/2014/main" id="{6AED1EF7-4C24-4724-A1C9-31BCC289C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1800225"/>
            <a:ext cx="7397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dirty="0"/>
              <a:t>m</a:t>
            </a:r>
            <a:r>
              <a:rPr lang="fr-FR" altLang="en-US" sz="1800" baseline="-25000" dirty="0"/>
              <a:t>in </a:t>
            </a:r>
            <a:r>
              <a:rPr lang="fr-FR" altLang="en-US" sz="1800" dirty="0"/>
              <a:t>s</a:t>
            </a:r>
            <a:r>
              <a:rPr lang="fr-FR" altLang="en-US" sz="1800" baseline="-25000" dirty="0"/>
              <a:t>in</a:t>
            </a:r>
          </a:p>
        </p:txBody>
      </p:sp>
      <p:sp>
        <p:nvSpPr>
          <p:cNvPr id="36881" name="Rectangle 25">
            <a:extLst>
              <a:ext uri="{FF2B5EF4-FFF2-40B4-BE49-F238E27FC236}">
                <a16:creationId xmlns:a16="http://schemas.microsoft.com/office/drawing/2014/main" id="{D1B1D2BF-42E6-4DCA-9E23-7DEF4196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2263775"/>
            <a:ext cx="8921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/>
              <a:t>m</a:t>
            </a:r>
            <a:r>
              <a:rPr lang="fr-FR" altLang="en-US" sz="1800" baseline="-25000"/>
              <a:t>out </a:t>
            </a:r>
            <a:r>
              <a:rPr lang="fr-FR" altLang="en-US" sz="1800"/>
              <a:t>s</a:t>
            </a:r>
            <a:r>
              <a:rPr lang="fr-FR" altLang="en-US" sz="1800" baseline="-25000"/>
              <a:t>out</a:t>
            </a:r>
          </a:p>
        </p:txBody>
      </p:sp>
      <p:sp>
        <p:nvSpPr>
          <p:cNvPr id="36882" name="Rectangle 26">
            <a:extLst>
              <a:ext uri="{FF2B5EF4-FFF2-40B4-BE49-F238E27FC236}">
                <a16:creationId xmlns:a16="http://schemas.microsoft.com/office/drawing/2014/main" id="{CCD52EBC-D022-4713-A48D-598CFF93D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879475"/>
            <a:ext cx="914400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</a:rPr>
              <a:t>Before</a:t>
            </a:r>
          </a:p>
        </p:txBody>
      </p:sp>
      <p:sp>
        <p:nvSpPr>
          <p:cNvPr id="36883" name="Rectangle 27">
            <a:extLst>
              <a:ext uri="{FF2B5EF4-FFF2-40B4-BE49-F238E27FC236}">
                <a16:creationId xmlns:a16="http://schemas.microsoft.com/office/drawing/2014/main" id="{FBF88B49-5A9A-428D-8212-6BB2DA7B9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7363" y="879475"/>
            <a:ext cx="720725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</a:p>
        </p:txBody>
      </p:sp>
      <p:grpSp>
        <p:nvGrpSpPr>
          <p:cNvPr id="36884" name="Group 28">
            <a:extLst>
              <a:ext uri="{FF2B5EF4-FFF2-40B4-BE49-F238E27FC236}">
                <a16:creationId xmlns:a16="http://schemas.microsoft.com/office/drawing/2014/main" id="{C4FC50D2-EC1D-4227-A0CD-7CDCE369DF6C}"/>
              </a:ext>
            </a:extLst>
          </p:cNvPr>
          <p:cNvGrpSpPr>
            <a:grpSpLocks/>
          </p:cNvGrpSpPr>
          <p:nvPr/>
        </p:nvGrpSpPr>
        <p:grpSpPr bwMode="auto">
          <a:xfrm>
            <a:off x="1847850" y="1373188"/>
            <a:ext cx="831850" cy="1216025"/>
            <a:chOff x="1164" y="865"/>
            <a:chExt cx="524" cy="766"/>
          </a:xfrm>
        </p:grpSpPr>
        <p:sp>
          <p:nvSpPr>
            <p:cNvPr id="36911" name="Rectangle 29">
              <a:extLst>
                <a:ext uri="{FF2B5EF4-FFF2-40B4-BE49-F238E27FC236}">
                  <a16:creationId xmlns:a16="http://schemas.microsoft.com/office/drawing/2014/main" id="{C969BE12-3790-4417-8B61-B8BFCDF91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1402"/>
              <a:ext cx="20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fr-FR" altLang="en-US" sz="1800"/>
                <a:t>T</a:t>
              </a:r>
            </a:p>
          </p:txBody>
        </p:sp>
        <p:sp>
          <p:nvSpPr>
            <p:cNvPr id="36912" name="Line 30">
              <a:extLst>
                <a:ext uri="{FF2B5EF4-FFF2-40B4-BE49-F238E27FC236}">
                  <a16:creationId xmlns:a16="http://schemas.microsoft.com/office/drawing/2014/main" id="{74EFFEE1-6F09-43C1-ADBE-4C8BA2C4D8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2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31">
              <a:extLst>
                <a:ext uri="{FF2B5EF4-FFF2-40B4-BE49-F238E27FC236}">
                  <a16:creationId xmlns:a16="http://schemas.microsoft.com/office/drawing/2014/main" id="{F0E692E1-8010-431A-897F-4DC264C55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2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4" name="Line 32">
              <a:extLst>
                <a:ext uri="{FF2B5EF4-FFF2-40B4-BE49-F238E27FC236}">
                  <a16:creationId xmlns:a16="http://schemas.microsoft.com/office/drawing/2014/main" id="{B2AA065A-9C23-4A8C-96AA-3141E039D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128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915" name="Group 33">
              <a:extLst>
                <a:ext uri="{FF2B5EF4-FFF2-40B4-BE49-F238E27FC236}">
                  <a16:creationId xmlns:a16="http://schemas.microsoft.com/office/drawing/2014/main" id="{7D8D38E1-CB58-4864-9D77-3A0ED7D468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9" y="865"/>
              <a:ext cx="209" cy="286"/>
              <a:chOff x="1479" y="865"/>
              <a:chExt cx="209" cy="286"/>
            </a:xfrm>
          </p:grpSpPr>
          <p:sp>
            <p:nvSpPr>
              <p:cNvPr id="36918" name="Rectangle 34">
                <a:extLst>
                  <a:ext uri="{FF2B5EF4-FFF2-40B4-BE49-F238E27FC236}">
                    <a16:creationId xmlns:a16="http://schemas.microsoft.com/office/drawing/2014/main" id="{5ADDDE54-8430-4A38-94A4-31AEE17327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922"/>
                <a:ext cx="186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fr-FR" altLang="en-US" sz="1800"/>
                  <a:t>q</a:t>
                </a:r>
              </a:p>
            </p:txBody>
          </p:sp>
          <p:sp>
            <p:nvSpPr>
              <p:cNvPr id="36919" name="Rectangle 35">
                <a:extLst>
                  <a:ext uri="{FF2B5EF4-FFF2-40B4-BE49-F238E27FC236}">
                    <a16:creationId xmlns:a16="http://schemas.microsoft.com/office/drawing/2014/main" id="{41883778-4478-418E-B5D1-893C931B7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865"/>
                <a:ext cx="20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fr-FR" altLang="en-US" sz="1800"/>
                  <a:t> </a:t>
                </a:r>
              </a:p>
            </p:txBody>
          </p:sp>
        </p:grpSp>
        <p:sp>
          <p:nvSpPr>
            <p:cNvPr id="36916" name="Rectangle 36">
              <a:extLst>
                <a:ext uri="{FF2B5EF4-FFF2-40B4-BE49-F238E27FC236}">
                  <a16:creationId xmlns:a16="http://schemas.microsoft.com/office/drawing/2014/main" id="{2281E775-DEFB-4427-B418-B400BD833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952"/>
              <a:ext cx="28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fr-FR" altLang="en-US" sz="1800"/>
                <a:t>dA</a:t>
              </a:r>
            </a:p>
          </p:txBody>
        </p:sp>
        <p:sp>
          <p:nvSpPr>
            <p:cNvPr id="36917" name="Arc 37">
              <a:extLst>
                <a:ext uri="{FF2B5EF4-FFF2-40B4-BE49-F238E27FC236}">
                  <a16:creationId xmlns:a16="http://schemas.microsoft.com/office/drawing/2014/main" id="{1B8390D9-6C21-4E88-8C57-6B7A63120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1084"/>
              <a:ext cx="117" cy="1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885" name="Group 38">
            <a:extLst>
              <a:ext uri="{FF2B5EF4-FFF2-40B4-BE49-F238E27FC236}">
                <a16:creationId xmlns:a16="http://schemas.microsoft.com/office/drawing/2014/main" id="{99A9F9B8-0677-4732-A340-1E328EEE0B00}"/>
              </a:ext>
            </a:extLst>
          </p:cNvPr>
          <p:cNvGrpSpPr>
            <a:grpSpLocks/>
          </p:cNvGrpSpPr>
          <p:nvPr/>
        </p:nvGrpSpPr>
        <p:grpSpPr bwMode="auto">
          <a:xfrm>
            <a:off x="6605588" y="1373188"/>
            <a:ext cx="831850" cy="1216025"/>
            <a:chOff x="4161" y="865"/>
            <a:chExt cx="524" cy="766"/>
          </a:xfrm>
        </p:grpSpPr>
        <p:sp>
          <p:nvSpPr>
            <p:cNvPr id="36902" name="Rectangle 39">
              <a:extLst>
                <a:ext uri="{FF2B5EF4-FFF2-40B4-BE49-F238E27FC236}">
                  <a16:creationId xmlns:a16="http://schemas.microsoft.com/office/drawing/2014/main" id="{665553F2-ED3B-4776-AAF8-411803EE2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1402"/>
              <a:ext cx="20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fr-FR" altLang="en-US" sz="1800"/>
                <a:t>T</a:t>
              </a:r>
            </a:p>
          </p:txBody>
        </p:sp>
        <p:sp>
          <p:nvSpPr>
            <p:cNvPr id="36903" name="Line 40">
              <a:extLst>
                <a:ext uri="{FF2B5EF4-FFF2-40B4-BE49-F238E27FC236}">
                  <a16:creationId xmlns:a16="http://schemas.microsoft.com/office/drawing/2014/main" id="{6C987E70-F511-4906-B365-C66700236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5" y="12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4" name="Line 41">
              <a:extLst>
                <a:ext uri="{FF2B5EF4-FFF2-40B4-BE49-F238E27FC236}">
                  <a16:creationId xmlns:a16="http://schemas.microsoft.com/office/drawing/2014/main" id="{2992AC89-6F86-480F-B1C6-7BC56E0A8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7" y="12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42">
              <a:extLst>
                <a:ext uri="{FF2B5EF4-FFF2-40B4-BE49-F238E27FC236}">
                  <a16:creationId xmlns:a16="http://schemas.microsoft.com/office/drawing/2014/main" id="{ED54094B-322F-417A-B034-B400E3B29C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1" y="1128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906" name="Group 43">
              <a:extLst>
                <a:ext uri="{FF2B5EF4-FFF2-40B4-BE49-F238E27FC236}">
                  <a16:creationId xmlns:a16="http://schemas.microsoft.com/office/drawing/2014/main" id="{6B72C71D-AB84-4C0E-AEAB-E1A784B0FA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6" y="865"/>
              <a:ext cx="209" cy="286"/>
              <a:chOff x="4476" y="865"/>
              <a:chExt cx="209" cy="286"/>
            </a:xfrm>
          </p:grpSpPr>
          <p:sp>
            <p:nvSpPr>
              <p:cNvPr id="36909" name="Rectangle 44">
                <a:extLst>
                  <a:ext uri="{FF2B5EF4-FFF2-40B4-BE49-F238E27FC236}">
                    <a16:creationId xmlns:a16="http://schemas.microsoft.com/office/drawing/2014/main" id="{C7D32A0A-495B-478B-B0BF-2A887AB16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6" y="922"/>
                <a:ext cx="186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fr-FR" altLang="en-US" sz="1800"/>
                  <a:t>q</a:t>
                </a:r>
              </a:p>
            </p:txBody>
          </p:sp>
          <p:sp>
            <p:nvSpPr>
              <p:cNvPr id="36910" name="Rectangle 45">
                <a:extLst>
                  <a:ext uri="{FF2B5EF4-FFF2-40B4-BE49-F238E27FC236}">
                    <a16:creationId xmlns:a16="http://schemas.microsoft.com/office/drawing/2014/main" id="{3EED4C0B-1294-4315-9DBB-D6A4CA2DC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865"/>
                <a:ext cx="20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fr-FR" altLang="en-US" sz="1800"/>
                  <a:t> </a:t>
                </a:r>
              </a:p>
            </p:txBody>
          </p:sp>
        </p:grpSp>
        <p:sp>
          <p:nvSpPr>
            <p:cNvPr id="36907" name="Rectangle 46">
              <a:extLst>
                <a:ext uri="{FF2B5EF4-FFF2-40B4-BE49-F238E27FC236}">
                  <a16:creationId xmlns:a16="http://schemas.microsoft.com/office/drawing/2014/main" id="{B48F8549-D7FC-47D3-87C6-4ADBB298A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1" y="952"/>
              <a:ext cx="28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fr-FR" altLang="en-US" sz="1800"/>
                <a:t>dA</a:t>
              </a:r>
            </a:p>
          </p:txBody>
        </p:sp>
        <p:sp>
          <p:nvSpPr>
            <p:cNvPr id="36908" name="Arc 47">
              <a:extLst>
                <a:ext uri="{FF2B5EF4-FFF2-40B4-BE49-F238E27FC236}">
                  <a16:creationId xmlns:a16="http://schemas.microsoft.com/office/drawing/2014/main" id="{854DE4AB-BFA8-4853-A26D-C6D0304AF3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7" y="1084"/>
              <a:ext cx="117" cy="1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86" name="Rectangle 48">
            <a:extLst>
              <a:ext uri="{FF2B5EF4-FFF2-40B4-BE49-F238E27FC236}">
                <a16:creationId xmlns:a16="http://schemas.microsoft.com/office/drawing/2014/main" id="{87F8677D-D6BF-4074-BC69-941C2BCE5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2568575"/>
            <a:ext cx="1366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/>
              <a:t>(</a:t>
            </a:r>
            <a:r>
              <a:rPr lang="fr-FR" altLang="en-US" sz="1800"/>
              <a:t>m</a:t>
            </a:r>
            <a:r>
              <a:rPr lang="fr-FR" altLang="en-US" sz="1800" baseline="-25000"/>
              <a:t>cv</a:t>
            </a:r>
            <a:r>
              <a:rPr lang="fr-FR" altLang="en-US" sz="1800"/>
              <a:t>s</a:t>
            </a:r>
            <a:r>
              <a:rPr lang="fr-FR" altLang="en-US" sz="1800" baseline="-25000"/>
              <a:t>cv</a:t>
            </a:r>
            <a:r>
              <a:rPr lang="fr-FR" altLang="en-US" sz="1800" i="0"/>
              <a:t>)</a:t>
            </a:r>
            <a:r>
              <a:rPr lang="fr-FR" altLang="en-US" sz="1800" baseline="-25000"/>
              <a:t> </a:t>
            </a:r>
            <a:r>
              <a:rPr lang="en-US" altLang="en-US" sz="1800" baseline="-25000"/>
              <a:t>before</a:t>
            </a:r>
          </a:p>
        </p:txBody>
      </p:sp>
      <p:sp>
        <p:nvSpPr>
          <p:cNvPr id="36887" name="Rectangle 49">
            <a:extLst>
              <a:ext uri="{FF2B5EF4-FFF2-40B4-BE49-F238E27FC236}">
                <a16:creationId xmlns:a16="http://schemas.microsoft.com/office/drawing/2014/main" id="{46BC0FBE-5D01-468D-885E-26891396D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1313" y="2568575"/>
            <a:ext cx="1266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/>
              <a:t>(</a:t>
            </a:r>
            <a:r>
              <a:rPr lang="fr-FR" altLang="en-US" sz="1800"/>
              <a:t>m</a:t>
            </a:r>
            <a:r>
              <a:rPr lang="fr-FR" altLang="en-US" sz="1800" baseline="-25000"/>
              <a:t>cv</a:t>
            </a:r>
            <a:r>
              <a:rPr lang="fr-FR" altLang="en-US" sz="1800"/>
              <a:t>s</a:t>
            </a:r>
            <a:r>
              <a:rPr lang="fr-FR" altLang="en-US" sz="1800" baseline="-25000"/>
              <a:t>cv</a:t>
            </a:r>
            <a:r>
              <a:rPr lang="fr-FR" altLang="en-US" sz="1800" i="0"/>
              <a:t>)</a:t>
            </a:r>
            <a:r>
              <a:rPr lang="fr-FR" altLang="en-US" sz="1800" baseline="-25000"/>
              <a:t> </a:t>
            </a:r>
            <a:r>
              <a:rPr lang="en-US" altLang="en-US" sz="1800" baseline="-25000"/>
              <a:t>after</a:t>
            </a:r>
          </a:p>
        </p:txBody>
      </p:sp>
      <p:sp>
        <p:nvSpPr>
          <p:cNvPr id="36888" name="Rectangle 50">
            <a:extLst>
              <a:ext uri="{FF2B5EF4-FFF2-40B4-BE49-F238E27FC236}">
                <a16:creationId xmlns:a16="http://schemas.microsoft.com/office/drawing/2014/main" id="{7BC9C7A6-4FC5-435D-83FC-A6D616B35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3787775"/>
            <a:ext cx="2541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 dirty="0">
                <a:latin typeface="Arial" panose="020B0604020202020204" pitchFamily="34" charset="0"/>
              </a:rPr>
              <a:t>For the control mass</a:t>
            </a:r>
          </a:p>
        </p:txBody>
      </p:sp>
      <p:sp>
        <p:nvSpPr>
          <p:cNvPr id="36889" name="Rectangle 55">
            <a:extLst>
              <a:ext uri="{FF2B5EF4-FFF2-40B4-BE49-F238E27FC236}">
                <a16:creationId xmlns:a16="http://schemas.microsoft.com/office/drawing/2014/main" id="{8B0FB70C-B318-4AAE-810D-2EE2E4C74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857625"/>
            <a:ext cx="3352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But:</a:t>
            </a:r>
            <a:r>
              <a:rPr lang="fr-FR" altLang="en-US" sz="1800" dirty="0"/>
              <a:t>  S</a:t>
            </a:r>
            <a:r>
              <a:rPr lang="fr-FR" altLang="en-US" sz="1800" baseline="-25000" dirty="0"/>
              <a:t>1 </a:t>
            </a:r>
            <a:r>
              <a:rPr lang="fr-FR" altLang="en-US" sz="1800" dirty="0"/>
              <a:t>=</a:t>
            </a:r>
            <a:r>
              <a:rPr lang="fr-FR" altLang="en-US" sz="1800" baseline="-25000" dirty="0"/>
              <a:t> </a:t>
            </a:r>
            <a:r>
              <a:rPr lang="fr-FR" altLang="en-US" sz="1800" dirty="0"/>
              <a:t>m</a:t>
            </a:r>
            <a:r>
              <a:rPr lang="fr-FR" altLang="en-US" sz="1800" baseline="-25000" dirty="0"/>
              <a:t>in   </a:t>
            </a:r>
            <a:r>
              <a:rPr lang="fr-FR" altLang="en-US" sz="1800" dirty="0"/>
              <a:t>s</a:t>
            </a:r>
            <a:r>
              <a:rPr lang="fr-FR" altLang="en-US" sz="1800" baseline="-25000" dirty="0"/>
              <a:t>in</a:t>
            </a:r>
            <a:r>
              <a:rPr lang="fr-FR" altLang="en-US" sz="1800" dirty="0"/>
              <a:t> + </a:t>
            </a:r>
            <a:r>
              <a:rPr lang="fr-FR" altLang="en-US" sz="1800" i="0" dirty="0"/>
              <a:t>(</a:t>
            </a:r>
            <a:r>
              <a:rPr lang="fr-FR" altLang="en-US" sz="1800" dirty="0" err="1"/>
              <a:t>m</a:t>
            </a:r>
            <a:r>
              <a:rPr lang="fr-FR" altLang="en-US" sz="1800" baseline="-25000" dirty="0" err="1"/>
              <a:t>cv</a:t>
            </a:r>
            <a:r>
              <a:rPr lang="fr-FR" altLang="en-US" sz="1800" dirty="0" err="1"/>
              <a:t>s</a:t>
            </a:r>
            <a:r>
              <a:rPr lang="fr-FR" altLang="en-US" sz="1800" baseline="-25000" dirty="0" err="1"/>
              <a:t>cv</a:t>
            </a:r>
            <a:r>
              <a:rPr lang="fr-FR" altLang="en-US" sz="1800" i="0" dirty="0"/>
              <a:t>)</a:t>
            </a:r>
            <a:r>
              <a:rPr lang="fr-FR" altLang="en-US" sz="1800" baseline="-25000" dirty="0"/>
              <a:t> </a:t>
            </a:r>
            <a:r>
              <a:rPr lang="fr-FR" altLang="en-US" sz="1800" baseline="-25000" dirty="0" err="1"/>
              <a:t>before</a:t>
            </a:r>
            <a:endParaRPr lang="fr-FR" altLang="en-US" sz="1800" baseline="-25000" dirty="0"/>
          </a:p>
          <a:p>
            <a:pPr algn="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baseline="-25000" dirty="0"/>
              <a:t>                  </a:t>
            </a:r>
            <a:r>
              <a:rPr lang="fr-FR" altLang="en-US" sz="1800" dirty="0"/>
              <a:t>S</a:t>
            </a:r>
            <a:r>
              <a:rPr lang="fr-FR" altLang="en-US" sz="1800" baseline="-25000" dirty="0"/>
              <a:t>2 </a:t>
            </a:r>
            <a:r>
              <a:rPr lang="fr-FR" altLang="en-US" sz="1800" dirty="0"/>
              <a:t>=</a:t>
            </a:r>
            <a:r>
              <a:rPr lang="fr-FR" altLang="en-US" sz="1800" baseline="-25000" dirty="0"/>
              <a:t> </a:t>
            </a:r>
            <a:r>
              <a:rPr lang="fr-FR" altLang="en-US" sz="1800" dirty="0"/>
              <a:t>m</a:t>
            </a:r>
            <a:r>
              <a:rPr lang="fr-FR" altLang="en-US" sz="1800" baseline="-25000" dirty="0"/>
              <a:t>out </a:t>
            </a:r>
            <a:r>
              <a:rPr lang="fr-FR" altLang="en-US" sz="1800" dirty="0"/>
              <a:t>s</a:t>
            </a:r>
            <a:r>
              <a:rPr lang="fr-FR" altLang="en-US" sz="1800" baseline="-25000" dirty="0"/>
              <a:t>out</a:t>
            </a:r>
            <a:r>
              <a:rPr lang="fr-FR" altLang="en-US" sz="1800" dirty="0"/>
              <a:t> + </a:t>
            </a:r>
            <a:r>
              <a:rPr lang="fr-FR" altLang="en-US" sz="1800" i="0" dirty="0"/>
              <a:t>(</a:t>
            </a:r>
            <a:r>
              <a:rPr lang="fr-FR" altLang="en-US" sz="1800" dirty="0" err="1"/>
              <a:t>m</a:t>
            </a:r>
            <a:r>
              <a:rPr lang="fr-FR" altLang="en-US" sz="1800" baseline="-25000" dirty="0" err="1"/>
              <a:t>cv</a:t>
            </a:r>
            <a:r>
              <a:rPr lang="fr-FR" altLang="en-US" sz="1800" dirty="0" err="1"/>
              <a:t>s</a:t>
            </a:r>
            <a:r>
              <a:rPr lang="fr-FR" altLang="en-US" sz="1800" baseline="-25000" dirty="0" err="1"/>
              <a:t>cv</a:t>
            </a:r>
            <a:r>
              <a:rPr lang="fr-FR" altLang="en-US" sz="1800" i="0" dirty="0"/>
              <a:t>)</a:t>
            </a:r>
            <a:r>
              <a:rPr lang="fr-FR" altLang="en-US" sz="1800" baseline="-25000" dirty="0"/>
              <a:t> </a:t>
            </a:r>
            <a:r>
              <a:rPr lang="fr-FR" altLang="en-US" sz="1800" baseline="-25000" dirty="0" err="1"/>
              <a:t>after</a:t>
            </a:r>
            <a:endParaRPr lang="fr-FR" altLang="en-US" sz="1800" baseline="-25000" dirty="0"/>
          </a:p>
        </p:txBody>
      </p:sp>
      <p:sp>
        <p:nvSpPr>
          <p:cNvPr id="36890" name="AutoShape 56">
            <a:extLst>
              <a:ext uri="{FF2B5EF4-FFF2-40B4-BE49-F238E27FC236}">
                <a16:creationId xmlns:a16="http://schemas.microsoft.com/office/drawing/2014/main" id="{F7DE9597-E0E6-4D37-950B-BACCA7D1E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3" y="5461000"/>
            <a:ext cx="520700" cy="215900"/>
          </a:xfrm>
          <a:prstGeom prst="rightArrow">
            <a:avLst>
              <a:gd name="adj1" fmla="val 50000"/>
              <a:gd name="adj2" fmla="val 120599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1" name="Rectangle 57">
            <a:extLst>
              <a:ext uri="{FF2B5EF4-FFF2-40B4-BE49-F238E27FC236}">
                <a16:creationId xmlns:a16="http://schemas.microsoft.com/office/drawing/2014/main" id="{D51C2B92-77E0-43C0-9F24-ED302EF14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356225"/>
            <a:ext cx="2747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</a:rPr>
              <a:t>For the control volume</a:t>
            </a:r>
          </a:p>
        </p:txBody>
      </p:sp>
      <p:sp>
        <p:nvSpPr>
          <p:cNvPr id="36892" name="Line 68">
            <a:extLst>
              <a:ext uri="{FF2B5EF4-FFF2-40B4-BE49-F238E27FC236}">
                <a16:creationId xmlns:a16="http://schemas.microsoft.com/office/drawing/2014/main" id="{2787F4F0-6CC3-439E-8994-6D9684DC9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0668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893" name="Group 81">
            <a:extLst>
              <a:ext uri="{FF2B5EF4-FFF2-40B4-BE49-F238E27FC236}">
                <a16:creationId xmlns:a16="http://schemas.microsoft.com/office/drawing/2014/main" id="{65EFEDEB-7807-4447-8C9A-8C98528DD73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90600"/>
            <a:ext cx="1143000" cy="533400"/>
            <a:chOff x="240" y="624"/>
            <a:chExt cx="720" cy="336"/>
          </a:xfrm>
        </p:grpSpPr>
        <p:sp>
          <p:nvSpPr>
            <p:cNvPr id="36897" name="Rectangle 80">
              <a:extLst>
                <a:ext uri="{FF2B5EF4-FFF2-40B4-BE49-F238E27FC236}">
                  <a16:creationId xmlns:a16="http://schemas.microsoft.com/office/drawing/2014/main" id="{AD5DE541-ED63-4134-ABBC-A13ABAE7D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672"/>
              <a:ext cx="720" cy="288"/>
            </a:xfrm>
            <a:prstGeom prst="rect">
              <a:avLst/>
            </a:prstGeom>
            <a:solidFill>
              <a:srgbClr val="FFCC66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6898" name="Group 74">
              <a:extLst>
                <a:ext uri="{FF2B5EF4-FFF2-40B4-BE49-F238E27FC236}">
                  <a16:creationId xmlns:a16="http://schemas.microsoft.com/office/drawing/2014/main" id="{3003C2D2-7E3B-46F1-8BC8-86A52AF6B6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624"/>
              <a:ext cx="209" cy="286"/>
              <a:chOff x="1479" y="865"/>
              <a:chExt cx="209" cy="286"/>
            </a:xfrm>
          </p:grpSpPr>
          <p:sp>
            <p:nvSpPr>
              <p:cNvPr id="36900" name="Rectangle 75">
                <a:extLst>
                  <a:ext uri="{FF2B5EF4-FFF2-40B4-BE49-F238E27FC236}">
                    <a16:creationId xmlns:a16="http://schemas.microsoft.com/office/drawing/2014/main" id="{34A08FBE-8D8D-433A-BD99-8863CA222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922"/>
                <a:ext cx="186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fr-FR" altLang="en-US" sz="1800"/>
                  <a:t>q</a:t>
                </a:r>
              </a:p>
            </p:txBody>
          </p:sp>
          <p:sp>
            <p:nvSpPr>
              <p:cNvPr id="36901" name="Rectangle 76">
                <a:extLst>
                  <a:ext uri="{FF2B5EF4-FFF2-40B4-BE49-F238E27FC236}">
                    <a16:creationId xmlns:a16="http://schemas.microsoft.com/office/drawing/2014/main" id="{8C558BDB-DCEF-49D4-BADF-5494538D3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865"/>
                <a:ext cx="20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fr-FR" altLang="en-US" sz="1800"/>
                  <a:t> </a:t>
                </a:r>
              </a:p>
            </p:txBody>
          </p:sp>
        </p:grpSp>
        <p:sp>
          <p:nvSpPr>
            <p:cNvPr id="36899" name="Rectangle 79">
              <a:extLst>
                <a:ext uri="{FF2B5EF4-FFF2-40B4-BE49-F238E27FC236}">
                  <a16:creationId xmlns:a16="http://schemas.microsoft.com/office/drawing/2014/main" id="{48B83121-AAEE-48CA-A371-CD55AF5DA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" y="720"/>
              <a:ext cx="55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fr-FR" altLang="en-US" sz="1800" i="0">
                  <a:latin typeface="Arial" panose="020B0604020202020204" pitchFamily="34" charset="0"/>
                </a:rPr>
                <a:t>=W/m</a:t>
              </a:r>
              <a:r>
                <a:rPr lang="fr-FR" altLang="en-US" sz="1800" i="0" baseline="30000">
                  <a:latin typeface="Arial" panose="020B0604020202020204" pitchFamily="34" charset="0"/>
                </a:rPr>
                <a:t>2</a:t>
              </a:r>
            </a:p>
          </p:txBody>
        </p:sp>
      </p:grpSp>
      <p:graphicFrame>
        <p:nvGraphicFramePr>
          <p:cNvPr id="36894" name="Object 2">
            <a:extLst>
              <a:ext uri="{FF2B5EF4-FFF2-40B4-BE49-F238E27FC236}">
                <a16:creationId xmlns:a16="http://schemas.microsoft.com/office/drawing/2014/main" id="{B25FA68B-E6F6-4024-93F3-3352EC1B6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88043"/>
              </p:ext>
            </p:extLst>
          </p:nvPr>
        </p:nvGraphicFramePr>
        <p:xfrm>
          <a:off x="395288" y="4000500"/>
          <a:ext cx="4492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431640" progId="Equation.DSMT4">
                  <p:embed/>
                </p:oleObj>
              </mc:Choice>
              <mc:Fallback>
                <p:oleObj name="Equation" r:id="rId4" imgW="2247840" imgH="431640" progId="Equation.DSMT4">
                  <p:embed/>
                  <p:pic>
                    <p:nvPicPr>
                      <p:cNvPr id="36894" name="Object 2">
                        <a:extLst>
                          <a:ext uri="{FF2B5EF4-FFF2-40B4-BE49-F238E27FC236}">
                            <a16:creationId xmlns:a16="http://schemas.microsoft.com/office/drawing/2014/main" id="{B25FA68B-E6F6-4024-93F3-3352EC1B6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0500"/>
                        <a:ext cx="4492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5" name="Object 3">
            <a:extLst>
              <a:ext uri="{FF2B5EF4-FFF2-40B4-BE49-F238E27FC236}">
                <a16:creationId xmlns:a16="http://schemas.microsoft.com/office/drawing/2014/main" id="{6A1BEFC9-AF7B-4EC0-8D91-7BB19C2D4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075" y="4784725"/>
          <a:ext cx="57372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406400" progId="Equation.3">
                  <p:embed/>
                </p:oleObj>
              </mc:Choice>
              <mc:Fallback>
                <p:oleObj name="Equation" r:id="rId6" imgW="2870200" imgH="406400" progId="Equation.3">
                  <p:embed/>
                  <p:pic>
                    <p:nvPicPr>
                      <p:cNvPr id="36895" name="Object 3">
                        <a:extLst>
                          <a:ext uri="{FF2B5EF4-FFF2-40B4-BE49-F238E27FC236}">
                            <a16:creationId xmlns:a16="http://schemas.microsoft.com/office/drawing/2014/main" id="{6A1BEFC9-AF7B-4EC0-8D91-7BB19C2D4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784725"/>
                        <a:ext cx="5737225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Object 4">
            <a:extLst>
              <a:ext uri="{FF2B5EF4-FFF2-40B4-BE49-F238E27FC236}">
                <a16:creationId xmlns:a16="http://schemas.microsoft.com/office/drawing/2014/main" id="{6D8379B0-DE7C-4773-8974-ED4A6E545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3488" y="5648325"/>
          <a:ext cx="57896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600" imgH="368300" progId="Equation.3">
                  <p:embed/>
                </p:oleObj>
              </mc:Choice>
              <mc:Fallback>
                <p:oleObj name="Equation" r:id="rId8" imgW="2895600" imgH="368300" progId="Equation.3">
                  <p:embed/>
                  <p:pic>
                    <p:nvPicPr>
                      <p:cNvPr id="36896" name="Object 4">
                        <a:extLst>
                          <a:ext uri="{FF2B5EF4-FFF2-40B4-BE49-F238E27FC236}">
                            <a16:creationId xmlns:a16="http://schemas.microsoft.com/office/drawing/2014/main" id="{6D8379B0-DE7C-4773-8974-ED4A6E545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648325"/>
                        <a:ext cx="5789612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24">
            <a:extLst>
              <a:ext uri="{FF2B5EF4-FFF2-40B4-BE49-F238E27FC236}">
                <a16:creationId xmlns:a16="http://schemas.microsoft.com/office/drawing/2014/main" id="{ED121FE4-6030-48C1-8F8F-D200CEA76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898" y="4608513"/>
            <a:ext cx="1324787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b="0" dirty="0" err="1"/>
              <a:t>S</a:t>
            </a:r>
            <a:r>
              <a:rPr lang="fr-FR" altLang="en-US" sz="1800" b="0" baseline="-25000" dirty="0" err="1"/>
              <a:t>after</a:t>
            </a:r>
            <a:r>
              <a:rPr lang="fr-FR" altLang="en-US" sz="1800" b="0" dirty="0"/>
              <a:t> – </a:t>
            </a:r>
            <a:r>
              <a:rPr lang="fr-FR" altLang="en-US" sz="1800" b="0" dirty="0" err="1"/>
              <a:t>S</a:t>
            </a:r>
            <a:r>
              <a:rPr lang="fr-FR" altLang="en-US" sz="1800" b="0" baseline="-25000" dirty="0" err="1"/>
              <a:t>before</a:t>
            </a:r>
            <a:endParaRPr lang="fr-FR" altLang="en-US" sz="1800" b="0" baseline="-25000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/>
      <p:bldP spid="36872" grpId="0" animBg="1"/>
      <p:bldP spid="36875" grpId="0" animBg="1"/>
      <p:bldP spid="36876" grpId="0" animBg="1"/>
      <p:bldP spid="36877" grpId="0" animBg="1"/>
      <p:bldP spid="36888" grpId="0"/>
      <p:bldP spid="36889" grpId="0"/>
      <p:bldP spid="36890" grpId="0" animBg="1"/>
      <p:bldP spid="36891" grpId="0"/>
      <p:bldP spid="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B8D0CD9E-36A2-4A98-9FA2-B322273F942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224438" y="276523"/>
            <a:ext cx="7453965" cy="588366"/>
          </a:xfrm>
        </p:spPr>
        <p:txBody>
          <a:bodyPr/>
          <a:lstStyle/>
          <a:p>
            <a:r>
              <a:rPr lang="en-US" altLang="en-US" dirty="0"/>
              <a:t>Open steady state steady flow system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38054F3-317F-43CD-B81B-53CBEA607625}"/>
              </a:ext>
            </a:extLst>
          </p:cNvPr>
          <p:cNvSpPr txBox="1"/>
          <p:nvPr/>
        </p:nvSpPr>
        <p:spPr>
          <a:xfrm>
            <a:off x="152404" y="1026256"/>
            <a:ext cx="51533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err="1">
                <a:solidFill>
                  <a:schemeClr val="tx1"/>
                </a:solidFill>
                <a:latin typeface="+mj-lt"/>
              </a:rPr>
              <a:t>d</a:t>
            </a:r>
            <a:r>
              <a:rPr lang="en-US" sz="2400" b="0" dirty="0" err="1">
                <a:solidFill>
                  <a:schemeClr val="tx1"/>
                </a:solidFill>
                <a:latin typeface="+mn-lt"/>
              </a:rPr>
              <a:t>S</a:t>
            </a:r>
            <a:r>
              <a:rPr lang="en-US" sz="2400" b="0" baseline="-25000" dirty="0" err="1">
                <a:solidFill>
                  <a:schemeClr val="tx1"/>
                </a:solidFill>
                <a:latin typeface="+mn-lt"/>
              </a:rPr>
              <a:t>universe</a:t>
            </a:r>
            <a:r>
              <a:rPr lang="en-US" sz="2400" b="0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/dt = </a:t>
            </a:r>
          </a:p>
          <a:p>
            <a:r>
              <a:rPr lang="en-US" sz="2400" b="0" dirty="0">
                <a:solidFill>
                  <a:schemeClr val="tx1"/>
                </a:solidFill>
                <a:latin typeface="+mn-lt"/>
              </a:rPr>
              <a:t>    </a:t>
            </a:r>
            <a:r>
              <a:rPr lang="en-US" sz="2400" b="0" dirty="0" err="1">
                <a:solidFill>
                  <a:schemeClr val="tx1"/>
                </a:solidFill>
                <a:latin typeface="+mn-lt"/>
              </a:rPr>
              <a:t>dS</a:t>
            </a:r>
            <a:r>
              <a:rPr lang="en-US" sz="2400" b="0" baseline="-25000" dirty="0" err="1">
                <a:solidFill>
                  <a:schemeClr val="tx1"/>
                </a:solidFill>
                <a:latin typeface="+mn-lt"/>
              </a:rPr>
              <a:t>system</a:t>
            </a:r>
            <a:r>
              <a:rPr lang="en-US" sz="2400" b="0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/dt + </a:t>
            </a:r>
            <a:r>
              <a:rPr lang="en-US" sz="2400" b="0" dirty="0" err="1">
                <a:solidFill>
                  <a:schemeClr val="tx1"/>
                </a:solidFill>
                <a:latin typeface="+mn-lt"/>
              </a:rPr>
              <a:t>dS</a:t>
            </a:r>
            <a:r>
              <a:rPr lang="en-US" sz="2400" b="0" baseline="-25000" dirty="0" err="1">
                <a:solidFill>
                  <a:schemeClr val="tx1"/>
                </a:solidFill>
                <a:latin typeface="+mn-lt"/>
              </a:rPr>
              <a:t>fluid</a:t>
            </a:r>
            <a:r>
              <a:rPr lang="en-US" sz="2400" b="0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/dt + </a:t>
            </a:r>
            <a:r>
              <a:rPr lang="en-US" sz="2400" b="0" dirty="0" err="1">
                <a:solidFill>
                  <a:schemeClr val="tx1"/>
                </a:solidFill>
                <a:latin typeface="+mn-lt"/>
              </a:rPr>
              <a:t>dS</a:t>
            </a:r>
            <a:r>
              <a:rPr lang="en-US" sz="2400" b="0" baseline="-25000" dirty="0" err="1">
                <a:solidFill>
                  <a:schemeClr val="tx1"/>
                </a:solidFill>
                <a:latin typeface="+mn-lt"/>
              </a:rPr>
              <a:t>reservoir</a:t>
            </a:r>
            <a:r>
              <a:rPr lang="en-US" sz="2400" b="0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/dt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4A5F2AA-F492-4D9D-B097-CABD5F94C42E}"/>
              </a:ext>
            </a:extLst>
          </p:cNvPr>
          <p:cNvSpPr/>
          <p:nvPr/>
        </p:nvSpPr>
        <p:spPr bwMode="auto">
          <a:xfrm>
            <a:off x="560238" y="2563740"/>
            <a:ext cx="2926080" cy="64008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 dirty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2F61F6E-75EC-47E4-A806-6D8AFC1ECE83}"/>
              </a:ext>
            </a:extLst>
          </p:cNvPr>
          <p:cNvSpPr txBox="1"/>
          <p:nvPr/>
        </p:nvSpPr>
        <p:spPr>
          <a:xfrm>
            <a:off x="582215" y="2650464"/>
            <a:ext cx="2980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err="1">
                <a:solidFill>
                  <a:schemeClr val="tx1"/>
                </a:solidFill>
                <a:latin typeface="+mn-lt"/>
              </a:rPr>
              <a:t>dS</a:t>
            </a:r>
            <a:r>
              <a:rPr lang="en-US" sz="2400" b="0" baseline="-25000" dirty="0" err="1">
                <a:solidFill>
                  <a:schemeClr val="tx1"/>
                </a:solidFill>
                <a:latin typeface="+mn-lt"/>
              </a:rPr>
              <a:t>system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/dt = </a:t>
            </a:r>
            <a:r>
              <a:rPr lang="en-US" sz="2400" b="0" i="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 (steady)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F608E12F-268B-4500-B076-7E85523DEC3D}"/>
              </a:ext>
            </a:extLst>
          </p:cNvPr>
          <p:cNvSpPr/>
          <p:nvPr/>
        </p:nvSpPr>
        <p:spPr bwMode="auto">
          <a:xfrm>
            <a:off x="560238" y="3459480"/>
            <a:ext cx="2926080" cy="640080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 dirty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4B6CC23-7150-4065-B8A7-595BB95CE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25288"/>
              </p:ext>
            </p:extLst>
          </p:nvPr>
        </p:nvGraphicFramePr>
        <p:xfrm>
          <a:off x="536743" y="3545205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74B6CC23-7150-4065-B8A7-595BB95CE0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743" y="3545205"/>
                        <a:ext cx="2971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>
            <a:extLst>
              <a:ext uri="{FF2B5EF4-FFF2-40B4-BE49-F238E27FC236}">
                <a16:creationId xmlns:a16="http://schemas.microsoft.com/office/drawing/2014/main" id="{6D5D1340-08A7-4BFA-BA4F-88E2DCFCE4E3}"/>
              </a:ext>
            </a:extLst>
          </p:cNvPr>
          <p:cNvSpPr/>
          <p:nvPr/>
        </p:nvSpPr>
        <p:spPr bwMode="auto">
          <a:xfrm>
            <a:off x="560238" y="4267200"/>
            <a:ext cx="2926080" cy="640080"/>
          </a:xfrm>
          <a:prstGeom prst="rect">
            <a:avLst/>
          </a:prstGeom>
          <a:solidFill>
            <a:srgbClr val="FF0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 dirty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DC90E96F-4198-4A65-8C86-770EAE273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099"/>
              </p:ext>
            </p:extLst>
          </p:nvPr>
        </p:nvGraphicFramePr>
        <p:xfrm>
          <a:off x="574843" y="4340543"/>
          <a:ext cx="2895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66400" progId="Equation.DSMT4">
                  <p:embed/>
                </p:oleObj>
              </mc:Choice>
              <mc:Fallback>
                <p:oleObj name="Equation" r:id="rId5" imgW="1447560" imgH="2664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DC90E96F-4198-4A65-8C86-770EAE273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843" y="4340543"/>
                        <a:ext cx="289560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>
            <a:extLst>
              <a:ext uri="{FF2B5EF4-FFF2-40B4-BE49-F238E27FC236}">
                <a16:creationId xmlns:a16="http://schemas.microsoft.com/office/drawing/2014/main" id="{DFB10E5B-FC8E-424F-AF21-A48CF712F5AB}"/>
              </a:ext>
            </a:extLst>
          </p:cNvPr>
          <p:cNvGrpSpPr/>
          <p:nvPr/>
        </p:nvGrpSpPr>
        <p:grpSpPr>
          <a:xfrm>
            <a:off x="4267200" y="1692551"/>
            <a:ext cx="5257799" cy="2913898"/>
            <a:chOff x="4054812" y="1258269"/>
            <a:chExt cx="5257799" cy="2913898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0FFCEACC-CBE0-4401-B12B-62D0995D170C}"/>
                </a:ext>
              </a:extLst>
            </p:cNvPr>
            <p:cNvSpPr/>
            <p:nvPr/>
          </p:nvSpPr>
          <p:spPr bwMode="auto">
            <a:xfrm>
              <a:off x="4953000" y="2402255"/>
              <a:ext cx="3429000" cy="12192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F62927E4-0B59-458E-835E-FCA74268F6A9}"/>
                </a:ext>
              </a:extLst>
            </p:cNvPr>
            <p:cNvSpPr/>
            <p:nvPr/>
          </p:nvSpPr>
          <p:spPr bwMode="auto">
            <a:xfrm>
              <a:off x="4054812" y="2742773"/>
              <a:ext cx="898187" cy="538163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" name="Arrow: Right 16">
              <a:extLst>
                <a:ext uri="{FF2B5EF4-FFF2-40B4-BE49-F238E27FC236}">
                  <a16:creationId xmlns:a16="http://schemas.microsoft.com/office/drawing/2014/main" id="{2FFC9705-0181-453C-A264-8D38B1BFF03B}"/>
                </a:ext>
              </a:extLst>
            </p:cNvPr>
            <p:cNvSpPr/>
            <p:nvPr/>
          </p:nvSpPr>
          <p:spPr bwMode="auto">
            <a:xfrm>
              <a:off x="8398213" y="2759591"/>
              <a:ext cx="914398" cy="538163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333EFCF0-FEB8-4D75-AB56-058F52F1B7A0}"/>
                </a:ext>
              </a:extLst>
            </p:cNvPr>
            <p:cNvCxnSpPr/>
            <p:nvPr/>
          </p:nvCxnSpPr>
          <p:spPr bwMode="auto">
            <a:xfrm>
              <a:off x="4953000" y="2073791"/>
              <a:ext cx="0" cy="20574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6DE1399-8820-4DF5-8AC1-74FFDAF48198}"/>
                </a:ext>
              </a:extLst>
            </p:cNvPr>
            <p:cNvSpPr txBox="1"/>
            <p:nvPr/>
          </p:nvSpPr>
          <p:spPr>
            <a:xfrm>
              <a:off x="4604267" y="3673991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tx1"/>
                  </a:solidFill>
                  <a:latin typeface="+mn-lt"/>
                </a:rPr>
                <a:t>in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D02993A-E723-48A7-AE02-09313A4D23CA}"/>
                </a:ext>
              </a:extLst>
            </p:cNvPr>
            <p:cNvCxnSpPr/>
            <p:nvPr/>
          </p:nvCxnSpPr>
          <p:spPr bwMode="auto">
            <a:xfrm>
              <a:off x="8382000" y="2114767"/>
              <a:ext cx="0" cy="20574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B5FECEB-8153-4CEC-B72D-996FD00F500E}"/>
                </a:ext>
              </a:extLst>
            </p:cNvPr>
            <p:cNvSpPr txBox="1"/>
            <p:nvPr/>
          </p:nvSpPr>
          <p:spPr>
            <a:xfrm>
              <a:off x="8338067" y="3673991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tx1"/>
                  </a:solidFill>
                  <a:latin typeface="+mn-lt"/>
                </a:rPr>
                <a:t>out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6B06FCA-B875-4654-9F3B-E643EB4A915A}"/>
                </a:ext>
              </a:extLst>
            </p:cNvPr>
            <p:cNvSpPr txBox="1"/>
            <p:nvPr/>
          </p:nvSpPr>
          <p:spPr>
            <a:xfrm>
              <a:off x="5378061" y="2777876"/>
              <a:ext cx="28328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tx1"/>
                  </a:solidFill>
                  <a:latin typeface="+mn-lt"/>
                </a:rPr>
                <a:t>Steady Open System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C84F8696-1E81-4F14-BE01-7D290A871C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9030573"/>
                    </p:ext>
                  </p:extLst>
                </p:nvPr>
              </p:nvGraphicFramePr>
              <p:xfrm>
                <a:off x="4223473" y="2842375"/>
                <a:ext cx="329760" cy="3549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64880" imgH="177480" progId="Equation.DSMT4">
                        <p:embed/>
                      </p:oleObj>
                    </mc:Choice>
                    <mc:Fallback>
                      <p:oleObj name="Equation" r:id="rId7" imgW="164880" imgH="17748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C84F8696-1E81-4F14-BE01-7D290A871C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23473" y="2842375"/>
                              <a:ext cx="329760" cy="3549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C84F8696-1E81-4F14-BE01-7D290A871C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9030573"/>
                    </p:ext>
                  </p:extLst>
                </p:nvPr>
              </p:nvGraphicFramePr>
              <p:xfrm>
                <a:off x="4223473" y="2842375"/>
                <a:ext cx="329760" cy="3549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2" name="Equation" r:id="rId12" imgW="164880" imgH="177480" progId="Equation.DSMT4">
                        <p:embed/>
                      </p:oleObj>
                    </mc:Choice>
                    <mc:Fallback>
                      <p:oleObj name="Equation" r:id="rId12" imgW="164880" imgH="17748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C84F8696-1E81-4F14-BE01-7D290A871C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23473" y="2842375"/>
                              <a:ext cx="329760" cy="3549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74D8C115-F86E-4642-AE7D-43803C67077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4156114"/>
                    </p:ext>
                  </p:extLst>
                </p:nvPr>
              </p:nvGraphicFramePr>
              <p:xfrm>
                <a:off x="8603000" y="2855247"/>
                <a:ext cx="328613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329248" imgH="355108" progId="Equation.DSMT4">
                        <p:embed/>
                      </p:oleObj>
                    </mc:Choice>
                    <mc:Fallback>
                      <p:oleObj name="Equation" r:id="rId14" imgW="329248" imgH="355108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74D8C115-F86E-4642-AE7D-43803C67077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03000" y="2855247"/>
                              <a:ext cx="328613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74D8C115-F86E-4642-AE7D-43803C67077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4156114"/>
                    </p:ext>
                  </p:extLst>
                </p:nvPr>
              </p:nvGraphicFramePr>
              <p:xfrm>
                <a:off x="8603000" y="2855247"/>
                <a:ext cx="328613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3" name="Equation" r:id="rId16" imgW="329248" imgH="355108" progId="Equation.DSMT4">
                        <p:embed/>
                      </p:oleObj>
                    </mc:Choice>
                    <mc:Fallback>
                      <p:oleObj name="Equation" r:id="rId16" imgW="329248" imgH="355108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74D8C115-F86E-4642-AE7D-43803C67077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03000" y="2855247"/>
                              <a:ext cx="328613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A0DD2A2-ADF9-4B9B-8807-5B7FBE84FEE9}"/>
                </a:ext>
              </a:extLst>
            </p:cNvPr>
            <p:cNvGrpSpPr/>
            <p:nvPr/>
          </p:nvGrpSpPr>
          <p:grpSpPr>
            <a:xfrm>
              <a:off x="5257800" y="1258269"/>
              <a:ext cx="2591594" cy="1062006"/>
              <a:chOff x="3274890" y="838200"/>
              <a:chExt cx="2591594" cy="1062006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C1FBE848-0F40-4965-BD4F-406945725B8A}"/>
                  </a:ext>
                </a:extLst>
              </p:cNvPr>
              <p:cNvGrpSpPr/>
              <p:nvPr/>
            </p:nvGrpSpPr>
            <p:grpSpPr>
              <a:xfrm>
                <a:off x="3274890" y="838200"/>
                <a:ext cx="1068510" cy="1062006"/>
                <a:chOff x="3274890" y="838200"/>
                <a:chExt cx="1068510" cy="1062006"/>
              </a:xfrm>
            </p:grpSpPr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AF2275FA-E80B-40CD-B3BF-9C58466F0DDE}"/>
                    </a:ext>
                  </a:extLst>
                </p:cNvPr>
                <p:cNvGrpSpPr/>
                <p:nvPr/>
              </p:nvGrpSpPr>
              <p:grpSpPr>
                <a:xfrm>
                  <a:off x="3581400" y="838200"/>
                  <a:ext cx="762000" cy="538117"/>
                  <a:chOff x="3581400" y="970620"/>
                  <a:chExt cx="762000" cy="538117"/>
                </a:xfrm>
              </p:grpSpPr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id="{0520F6B5-4A18-4FCB-8628-3F9BF09860E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1400" y="970620"/>
                    <a:ext cx="762000" cy="538117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0488" tIns="44450" rIns="90488" bIns="44450" numCol="1" rtlCol="0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1" i="1" u="none" strike="noStrike" cap="none" normalizeH="0" baseline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8B163FDF-97CC-4468-BACF-D4C9E5BFA6D0}"/>
                      </a:ext>
                    </a:extLst>
                  </p:cNvPr>
                  <p:cNvSpPr txBox="1"/>
                  <p:nvPr/>
                </p:nvSpPr>
                <p:spPr>
                  <a:xfrm>
                    <a:off x="3724995" y="997593"/>
                    <a:ext cx="474810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chemeClr val="bg1"/>
                        </a:solidFill>
                        <a:latin typeface="+mn-lt"/>
                      </a:rPr>
                      <a:t>T</a:t>
                    </a:r>
                    <a:r>
                      <a:rPr lang="en-US" sz="2400" i="0" baseline="-25000" dirty="0">
                        <a:solidFill>
                          <a:schemeClr val="bg1"/>
                        </a:solidFill>
                        <a:latin typeface="+mn-lt"/>
                      </a:rPr>
                      <a:t>1</a:t>
                    </a:r>
                  </a:p>
                </p:txBody>
              </p:sp>
            </p:grpSp>
            <p:sp>
              <p:nvSpPr>
                <p:cNvPr id="20" name="Arrow: Down 19">
                  <a:extLst>
                    <a:ext uri="{FF2B5EF4-FFF2-40B4-BE49-F238E27FC236}">
                      <a16:creationId xmlns:a16="http://schemas.microsoft.com/office/drawing/2014/main" id="{2DFA99A4-ACB7-40CC-A8F7-9C217BFFF6B0}"/>
                    </a:ext>
                  </a:extLst>
                </p:cNvPr>
                <p:cNvSpPr/>
                <p:nvPr/>
              </p:nvSpPr>
              <p:spPr bwMode="auto">
                <a:xfrm>
                  <a:off x="3782555" y="1472601"/>
                  <a:ext cx="363141" cy="427605"/>
                </a:xfrm>
                <a:prstGeom prst="downArrow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488" tIns="44450" rIns="90488" bIns="4445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1" u="none" strike="noStrike" cap="none" normalizeH="0" baseline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Arial" charset="0"/>
                    <a:cs typeface="Arial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TextBox 25">
                      <a:extLst>
                        <a:ext uri="{FF2B5EF4-FFF2-40B4-BE49-F238E27FC236}">
                          <a16:creationId xmlns:a16="http://schemas.microsoft.com/office/drawing/2014/main" id="{E412C35A-15B3-4210-9BB2-25C8A1DB219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274890" y="1310419"/>
                      <a:ext cx="533391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  <a:latin typeface="+mn-lt"/>
                        </a:rPr>
                        <a:t>Q</a:t>
                      </a:r>
                      <a14:m>
                        <m:oMath xmlns:m="http://schemas.openxmlformats.org/officeDocument/2006/math">
                          <m:r>
                            <a:rPr lang="en-US" sz="2400" i="1" baseline="-2500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a14:m>
                      <a:endParaRPr lang="en-US" sz="2400" baseline="-250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p:txBody>
                </p:sp>
              </mc:Choice>
              <mc:Fallback xmlns="">
                <p:sp>
                  <p:nvSpPr>
                    <p:cNvPr id="26" name="TextBox 25">
                      <a:extLst>
                        <a:ext uri="{FF2B5EF4-FFF2-40B4-BE49-F238E27FC236}">
                          <a16:creationId xmlns:a16="http://schemas.microsoft.com/office/drawing/2014/main" id="{E412C35A-15B3-4210-9BB2-25C8A1DB219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74890" y="1310419"/>
                      <a:ext cx="533391" cy="461665"/>
                    </a:xfrm>
                    <a:prstGeom prst="rect">
                      <a:avLst/>
                    </a:prstGeom>
                    <a:blipFill>
                      <a:blip r:embed="rId18"/>
                      <a:stretch>
                        <a:fillRect l="-17045" t="-10526" b="-2894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8261D6DC-DE9D-4A3A-A888-989B0B12899F}"/>
                  </a:ext>
                </a:extLst>
              </p:cNvPr>
              <p:cNvGrpSpPr/>
              <p:nvPr/>
            </p:nvGrpSpPr>
            <p:grpSpPr>
              <a:xfrm>
                <a:off x="4798890" y="838200"/>
                <a:ext cx="1067594" cy="1062006"/>
                <a:chOff x="3275806" y="838200"/>
                <a:chExt cx="1067594" cy="1062006"/>
              </a:xfrm>
            </p:grpSpPr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011368C5-DA08-442C-B80B-18C4753894D5}"/>
                    </a:ext>
                  </a:extLst>
                </p:cNvPr>
                <p:cNvGrpSpPr/>
                <p:nvPr/>
              </p:nvGrpSpPr>
              <p:grpSpPr>
                <a:xfrm>
                  <a:off x="3581400" y="838200"/>
                  <a:ext cx="762000" cy="538117"/>
                  <a:chOff x="3581400" y="970620"/>
                  <a:chExt cx="762000" cy="538117"/>
                </a:xfrm>
              </p:grpSpPr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3B999271-C2EA-48E3-8566-5AD465AD9E3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1400" y="970620"/>
                    <a:ext cx="762000" cy="538117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0488" tIns="44450" rIns="90488" bIns="44450" numCol="1" rtlCol="0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1" i="1" u="none" strike="noStrike" cap="none" normalizeH="0" baseline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C6A2B838-5AB7-446A-8582-75B3A857A6D6}"/>
                      </a:ext>
                    </a:extLst>
                  </p:cNvPr>
                  <p:cNvSpPr txBox="1"/>
                  <p:nvPr/>
                </p:nvSpPr>
                <p:spPr>
                  <a:xfrm>
                    <a:off x="3724995" y="997593"/>
                    <a:ext cx="474810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chemeClr val="bg1"/>
                        </a:solidFill>
                        <a:latin typeface="+mn-lt"/>
                      </a:rPr>
                      <a:t>T</a:t>
                    </a:r>
                    <a:r>
                      <a:rPr lang="en-US" sz="2400" i="0" baseline="-25000" dirty="0">
                        <a:solidFill>
                          <a:schemeClr val="bg1"/>
                        </a:solidFill>
                        <a:latin typeface="+mn-lt"/>
                      </a:rPr>
                      <a:t>2</a:t>
                    </a:r>
                  </a:p>
                </p:txBody>
              </p:sp>
            </p:grpSp>
            <p:sp>
              <p:nvSpPr>
                <p:cNvPr id="42" name="Arrow: Down 41">
                  <a:extLst>
                    <a:ext uri="{FF2B5EF4-FFF2-40B4-BE49-F238E27FC236}">
                      <a16:creationId xmlns:a16="http://schemas.microsoft.com/office/drawing/2014/main" id="{94F25E1A-B355-43D7-A30C-F9A6E2FED7C9}"/>
                    </a:ext>
                  </a:extLst>
                </p:cNvPr>
                <p:cNvSpPr/>
                <p:nvPr/>
              </p:nvSpPr>
              <p:spPr bwMode="auto">
                <a:xfrm>
                  <a:off x="3782555" y="1472601"/>
                  <a:ext cx="363141" cy="427605"/>
                </a:xfrm>
                <a:prstGeom prst="downArrow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488" tIns="44450" rIns="90488" bIns="4445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1" u="none" strike="noStrike" cap="none" normalizeH="0" baseline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676328FB-A77B-483B-8B44-CF9A7E13B4C8}"/>
                    </a:ext>
                  </a:extLst>
                </p:cNvPr>
                <p:cNvSpPr txBox="1"/>
                <p:nvPr/>
              </p:nvSpPr>
              <p:spPr>
                <a:xfrm>
                  <a:off x="3275806" y="1310419"/>
                  <a:ext cx="5333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FF0000"/>
                      </a:solidFill>
                      <a:latin typeface="+mn-lt"/>
                    </a:rPr>
                    <a:t>Q</a:t>
                  </a:r>
                  <a:r>
                    <a:rPr lang="en-US" sz="2400" baseline="-25000" dirty="0">
                      <a:solidFill>
                        <a:srgbClr val="FF0000"/>
                      </a:solidFill>
                      <a:latin typeface="+mn-lt"/>
                    </a:rPr>
                    <a:t>2</a:t>
                  </a:r>
                </a:p>
              </p:txBody>
            </p: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5DA8339-2244-4B95-BB2F-1AEFB673A8F4}"/>
                </a:ext>
              </a:extLst>
            </p:cNvPr>
            <p:cNvSpPr txBox="1"/>
            <p:nvPr/>
          </p:nvSpPr>
          <p:spPr>
            <a:xfrm>
              <a:off x="5389626" y="1495344"/>
              <a:ext cx="3527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+mn-lt"/>
                </a:rPr>
                <a:t>.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BC5684C-D22D-4E6B-9847-A15219C47CAC}"/>
                </a:ext>
              </a:extLst>
            </p:cNvPr>
            <p:cNvSpPr txBox="1"/>
            <p:nvPr/>
          </p:nvSpPr>
          <p:spPr>
            <a:xfrm>
              <a:off x="6886278" y="1500079"/>
              <a:ext cx="3527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+mn-lt"/>
                </a:rPr>
                <a:t>.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8" grpId="0" animBg="1"/>
      <p:bldP spid="49" grpId="0"/>
      <p:bldP spid="50" grpId="0" animBg="1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>
            <a:extLst>
              <a:ext uri="{FF2B5EF4-FFF2-40B4-BE49-F238E27FC236}">
                <a16:creationId xmlns:a16="http://schemas.microsoft.com/office/drawing/2014/main" id="{1AD6F3D8-771D-4DE7-92F0-0E197E43A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33675" y="279400"/>
            <a:ext cx="4170363" cy="588963"/>
          </a:xfrm>
        </p:spPr>
        <p:txBody>
          <a:bodyPr/>
          <a:lstStyle/>
          <a:p>
            <a:r>
              <a:rPr lang="en-US" altLang="en-US"/>
              <a:t>Isentropic efficiency</a:t>
            </a:r>
          </a:p>
        </p:txBody>
      </p:sp>
      <p:cxnSp>
        <p:nvCxnSpPr>
          <p:cNvPr id="38915" name="Straight Arrow Connector 5">
            <a:extLst>
              <a:ext uri="{FF2B5EF4-FFF2-40B4-BE49-F238E27FC236}">
                <a16:creationId xmlns:a16="http://schemas.microsoft.com/office/drawing/2014/main" id="{6D7169EA-D64E-49ED-8DC2-ED477B45895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09800" y="4572000"/>
            <a:ext cx="49530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5203792-E8E3-4208-8D26-89153FD98102}"/>
              </a:ext>
            </a:extLst>
          </p:cNvPr>
          <p:cNvSpPr txBox="1"/>
          <p:nvPr/>
        </p:nvSpPr>
        <p:spPr>
          <a:xfrm>
            <a:off x="6934200" y="4648200"/>
            <a:ext cx="304800" cy="4254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+mj-lt"/>
                <a:cs typeface="Arial" charset="0"/>
              </a:rPr>
              <a:t>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8B0C8A-82EE-4C18-99C5-1AA88A26E81B}"/>
              </a:ext>
            </a:extLst>
          </p:cNvPr>
          <p:cNvSpPr txBox="1"/>
          <p:nvPr/>
        </p:nvSpPr>
        <p:spPr>
          <a:xfrm>
            <a:off x="2590800" y="1066800"/>
            <a:ext cx="355600" cy="4254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+mj-lt"/>
                <a:cs typeface="Arial" charset="0"/>
              </a:rPr>
              <a:t>h</a:t>
            </a:r>
          </a:p>
        </p:txBody>
      </p:sp>
      <p:cxnSp>
        <p:nvCxnSpPr>
          <p:cNvPr id="38918" name="Straight Arrow Connector 8">
            <a:extLst>
              <a:ext uri="{FF2B5EF4-FFF2-40B4-BE49-F238E27FC236}">
                <a16:creationId xmlns:a16="http://schemas.microsoft.com/office/drawing/2014/main" id="{BD29C8D7-7FFA-4334-9C55-60F77B2B6CA4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724694" y="3085306"/>
            <a:ext cx="35814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19" name="Freeform 10">
            <a:extLst>
              <a:ext uri="{FF2B5EF4-FFF2-40B4-BE49-F238E27FC236}">
                <a16:creationId xmlns:a16="http://schemas.microsoft.com/office/drawing/2014/main" id="{64C44139-8AD3-4B73-A52E-ED0821BBC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0650" y="2292350"/>
            <a:ext cx="4044950" cy="1857375"/>
          </a:xfrm>
          <a:custGeom>
            <a:avLst/>
            <a:gdLst>
              <a:gd name="T0" fmla="*/ 0 w 4045527"/>
              <a:gd name="T1" fmla="*/ 1866057 h 1856509"/>
              <a:gd name="T2" fmla="*/ 816141 w 4045527"/>
              <a:gd name="T3" fmla="*/ 1740726 h 1856509"/>
              <a:gd name="T4" fmla="*/ 1839769 w 4045527"/>
              <a:gd name="T5" fmla="*/ 1378655 h 1856509"/>
              <a:gd name="T6" fmla="*/ 2849565 w 4045527"/>
              <a:gd name="T7" fmla="*/ 863400 h 1856509"/>
              <a:gd name="T8" fmla="*/ 4039188 w 4045527"/>
              <a:gd name="T9" fmla="*/ 0 h 1856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45527"/>
              <a:gd name="T16" fmla="*/ 0 h 1856509"/>
              <a:gd name="T17" fmla="*/ 4045527 w 4045527"/>
              <a:gd name="T18" fmla="*/ 1856509 h 185650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45527" h="1856509">
                <a:moveTo>
                  <a:pt x="0" y="1856509"/>
                </a:moveTo>
                <a:cubicBezTo>
                  <a:pt x="255154" y="1834573"/>
                  <a:pt x="510309" y="1812637"/>
                  <a:pt x="817418" y="1731819"/>
                </a:cubicBezTo>
                <a:cubicBezTo>
                  <a:pt x="1124527" y="1651001"/>
                  <a:pt x="1503218" y="1517073"/>
                  <a:pt x="1842654" y="1371600"/>
                </a:cubicBezTo>
                <a:cubicBezTo>
                  <a:pt x="2182090" y="1226127"/>
                  <a:pt x="2486891" y="1087582"/>
                  <a:pt x="2854036" y="858982"/>
                </a:cubicBezTo>
                <a:cubicBezTo>
                  <a:pt x="3221181" y="630382"/>
                  <a:pt x="3633354" y="315191"/>
                  <a:pt x="4045527" y="0"/>
                </a:cubicBezTo>
              </a:path>
            </a:pathLst>
          </a:cu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38920" name="Freeform 11">
            <a:extLst>
              <a:ext uri="{FF2B5EF4-FFF2-40B4-BE49-F238E27FC236}">
                <a16:creationId xmlns:a16="http://schemas.microsoft.com/office/drawing/2014/main" id="{659F2AFA-8BFD-4CA6-9682-5677DF72E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0650" y="1447800"/>
            <a:ext cx="2673350" cy="2051050"/>
          </a:xfrm>
          <a:custGeom>
            <a:avLst/>
            <a:gdLst>
              <a:gd name="T0" fmla="*/ 0 w 2673927"/>
              <a:gd name="T1" fmla="*/ 2056828 h 2050473"/>
              <a:gd name="T2" fmla="*/ 884590 w 2673927"/>
              <a:gd name="T3" fmla="*/ 1653802 h 2050473"/>
              <a:gd name="T4" fmla="*/ 1741537 w 2673927"/>
              <a:gd name="T5" fmla="*/ 958927 h 2050473"/>
              <a:gd name="T6" fmla="*/ 2667590 w 2673927"/>
              <a:gd name="T7" fmla="*/ 0 h 2050473"/>
              <a:gd name="T8" fmla="*/ 0 60000 65536"/>
              <a:gd name="T9" fmla="*/ 0 60000 65536"/>
              <a:gd name="T10" fmla="*/ 0 60000 65536"/>
              <a:gd name="T11" fmla="*/ 0 60000 65536"/>
              <a:gd name="T12" fmla="*/ 0 w 2673927"/>
              <a:gd name="T13" fmla="*/ 0 h 2050473"/>
              <a:gd name="T14" fmla="*/ 2673927 w 2673927"/>
              <a:gd name="T15" fmla="*/ 2050473 h 20504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73927" h="2050473">
                <a:moveTo>
                  <a:pt x="0" y="2050473"/>
                </a:moveTo>
                <a:cubicBezTo>
                  <a:pt x="297873" y="1940791"/>
                  <a:pt x="595746" y="1831109"/>
                  <a:pt x="886691" y="1648691"/>
                </a:cubicBezTo>
                <a:cubicBezTo>
                  <a:pt x="1177636" y="1466273"/>
                  <a:pt x="1447799" y="1230746"/>
                  <a:pt x="1745672" y="955964"/>
                </a:cubicBezTo>
                <a:cubicBezTo>
                  <a:pt x="2043545" y="681182"/>
                  <a:pt x="2358736" y="340591"/>
                  <a:pt x="2673927" y="0"/>
                </a:cubicBezTo>
              </a:path>
            </a:pathLst>
          </a:cu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cxnSp>
        <p:nvCxnSpPr>
          <p:cNvPr id="38921" name="Straight Arrow Connector 13">
            <a:extLst>
              <a:ext uri="{FF2B5EF4-FFF2-40B4-BE49-F238E27FC236}">
                <a16:creationId xmlns:a16="http://schemas.microsoft.com/office/drawing/2014/main" id="{7FD46E90-9A8B-4AD5-B5EF-EF611B6D40E0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3021013" y="3554413"/>
            <a:ext cx="9144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6" name="Straight Arrow Connector 18">
            <a:extLst>
              <a:ext uri="{FF2B5EF4-FFF2-40B4-BE49-F238E27FC236}">
                <a16:creationId xmlns:a16="http://schemas.microsoft.com/office/drawing/2014/main" id="{4BC9F959-B861-4F56-9F34-137DAC4B83C8}"/>
              </a:ext>
            </a:extLst>
          </p:cNvPr>
          <p:cNvCxnSpPr>
            <a:cxnSpLocks noChangeShapeType="1"/>
            <a:stCxn id="38919" idx="1"/>
          </p:cNvCxnSpPr>
          <p:nvPr/>
        </p:nvCxnSpPr>
        <p:spPr bwMode="auto">
          <a:xfrm flipV="1">
            <a:off x="3478213" y="2868613"/>
            <a:ext cx="331787" cy="1155700"/>
          </a:xfrm>
          <a:prstGeom prst="straightConnector1">
            <a:avLst/>
          </a:prstGeom>
          <a:noFill/>
          <a:ln w="28575" algn="ctr">
            <a:solidFill>
              <a:schemeClr val="accent1">
                <a:lumMod val="75000"/>
              </a:schemeClr>
            </a:solidFill>
            <a:round/>
            <a:headEnd/>
            <a:tailEnd type="arrow" w="med" len="med"/>
          </a:ln>
        </p:spPr>
      </p:cxnSp>
      <p:cxnSp>
        <p:nvCxnSpPr>
          <p:cNvPr id="38923" name="Straight Arrow Connector 21">
            <a:extLst>
              <a:ext uri="{FF2B5EF4-FFF2-40B4-BE49-F238E27FC236}">
                <a16:creationId xmlns:a16="http://schemas.microsoft.com/office/drawing/2014/main" id="{BB503966-8656-498E-9085-9DD66D6B804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152900" y="2678113"/>
            <a:ext cx="16002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prstDash val="sys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4" name="Straight Arrow Connector 24">
            <a:extLst>
              <a:ext uri="{FF2B5EF4-FFF2-40B4-BE49-F238E27FC236}">
                <a16:creationId xmlns:a16="http://schemas.microsoft.com/office/drawing/2014/main" id="{1808D096-3A44-41CB-A0A8-AB88898C620B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4419600" y="2335213"/>
            <a:ext cx="1447800" cy="38100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25" name="TextBox 26">
            <a:extLst>
              <a:ext uri="{FF2B5EF4-FFF2-40B4-BE49-F238E27FC236}">
                <a16:creationId xmlns:a16="http://schemas.microsoft.com/office/drawing/2014/main" id="{2B04D031-68EB-4109-8BC0-203F2D5FD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3600" y="1452563"/>
            <a:ext cx="3556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dirty="0">
                <a:solidFill>
                  <a:srgbClr val="000099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8926" name="TextBox 27">
            <a:extLst>
              <a:ext uri="{FF2B5EF4-FFF2-40B4-BE49-F238E27FC236}">
                <a16:creationId xmlns:a16="http://schemas.microsoft.com/office/drawing/2014/main" id="{DDEB5305-4331-4FAB-B24F-F7DA4AC03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0" y="3433763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dirty="0">
                <a:solidFill>
                  <a:srgbClr val="000099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b'</a:t>
            </a:r>
          </a:p>
        </p:txBody>
      </p:sp>
      <p:sp>
        <p:nvSpPr>
          <p:cNvPr id="38927" name="TextBox 28">
            <a:extLst>
              <a:ext uri="{FF2B5EF4-FFF2-40B4-BE49-F238E27FC236}">
                <a16:creationId xmlns:a16="http://schemas.microsoft.com/office/drawing/2014/main" id="{234C73BC-F89E-470A-BA94-B222DE9AD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9400" y="3173413"/>
            <a:ext cx="34925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dirty="0">
                <a:solidFill>
                  <a:srgbClr val="000099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8928" name="TextBox 29">
            <a:extLst>
              <a:ext uri="{FF2B5EF4-FFF2-40B4-BE49-F238E27FC236}">
                <a16:creationId xmlns:a16="http://schemas.microsoft.com/office/drawing/2014/main" id="{F9D5E825-1C30-4F7C-9FB7-D76D52A48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043363"/>
            <a:ext cx="3206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dirty="0">
                <a:solidFill>
                  <a:srgbClr val="000099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8929" name="TextBox 30">
            <a:extLst>
              <a:ext uri="{FF2B5EF4-FFF2-40B4-BE49-F238E27FC236}">
                <a16:creationId xmlns:a16="http://schemas.microsoft.com/office/drawing/2014/main" id="{8D1C91AC-4A36-4B97-9C72-C921F4650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9600" y="2747963"/>
            <a:ext cx="4318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dirty="0">
                <a:solidFill>
                  <a:srgbClr val="000099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d'</a:t>
            </a:r>
          </a:p>
        </p:txBody>
      </p:sp>
      <p:sp>
        <p:nvSpPr>
          <p:cNvPr id="38930" name="TextBox 31">
            <a:extLst>
              <a:ext uri="{FF2B5EF4-FFF2-40B4-BE49-F238E27FC236}">
                <a16:creationId xmlns:a16="http://schemas.microsoft.com/office/drawing/2014/main" id="{A622D8E9-D139-41DD-B0AC-7100D3156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366963"/>
            <a:ext cx="3556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dirty="0">
                <a:solidFill>
                  <a:srgbClr val="000099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38931" name="Object 2">
            <a:extLst>
              <a:ext uri="{FF2B5EF4-FFF2-40B4-BE49-F238E27FC236}">
                <a16:creationId xmlns:a16="http://schemas.microsoft.com/office/drawing/2014/main" id="{D6531FA7-077F-4CC4-BD2E-9F4A4F0B9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590800"/>
          <a:ext cx="2095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836" imgH="431613" progId="Equation.3">
                  <p:embed/>
                </p:oleObj>
              </mc:Choice>
              <mc:Fallback>
                <p:oleObj name="Equation" r:id="rId3" imgW="837836" imgH="431613" progId="Equation.3">
                  <p:embed/>
                  <p:pic>
                    <p:nvPicPr>
                      <p:cNvPr id="38931" name="Object 2">
                        <a:extLst>
                          <a:ext uri="{FF2B5EF4-FFF2-40B4-BE49-F238E27FC236}">
                            <a16:creationId xmlns:a16="http://schemas.microsoft.com/office/drawing/2014/main" id="{D6531FA7-077F-4CC4-BD2E-9F4A4F0B9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90800"/>
                        <a:ext cx="2095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3">
            <a:extLst>
              <a:ext uri="{FF2B5EF4-FFF2-40B4-BE49-F238E27FC236}">
                <a16:creationId xmlns:a16="http://schemas.microsoft.com/office/drawing/2014/main" id="{A2F51F5A-423B-4879-A1C9-62757E572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4551"/>
              </p:ext>
            </p:extLst>
          </p:nvPr>
        </p:nvGraphicFramePr>
        <p:xfrm>
          <a:off x="262642" y="2249927"/>
          <a:ext cx="2095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836" imgH="431613" progId="Equation.3">
                  <p:embed/>
                </p:oleObj>
              </mc:Choice>
              <mc:Fallback>
                <p:oleObj name="Equation" r:id="rId5" imgW="837836" imgH="431613" progId="Equation.3">
                  <p:embed/>
                  <p:pic>
                    <p:nvPicPr>
                      <p:cNvPr id="38932" name="Object 3">
                        <a:extLst>
                          <a:ext uri="{FF2B5EF4-FFF2-40B4-BE49-F238E27FC236}">
                            <a16:creationId xmlns:a16="http://schemas.microsoft.com/office/drawing/2014/main" id="{A2F51F5A-423B-4879-A1C9-62757E572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42" y="2249927"/>
                        <a:ext cx="2095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Rectangle 55">
            <a:extLst>
              <a:ext uri="{FF2B5EF4-FFF2-40B4-BE49-F238E27FC236}">
                <a16:creationId xmlns:a16="http://schemas.microsoft.com/office/drawing/2014/main" id="{70AFD51B-AE32-419C-A148-8486463B0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752600"/>
            <a:ext cx="17526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Adiabatic expansion</a:t>
            </a:r>
            <a:endParaRPr lang="fr-FR" altLang="en-US" sz="1800" baseline="-25000"/>
          </a:p>
        </p:txBody>
      </p:sp>
      <p:sp>
        <p:nvSpPr>
          <p:cNvPr id="38934" name="Rectangle 55">
            <a:extLst>
              <a:ext uri="{FF2B5EF4-FFF2-40B4-BE49-F238E27FC236}">
                <a16:creationId xmlns:a16="http://schemas.microsoft.com/office/drawing/2014/main" id="{6FB55CEA-87D9-404D-9240-2034D1445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6714" y="3485440"/>
            <a:ext cx="17526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 dirty="0" err="1">
                <a:latin typeface="Arial" panose="020B0604020202020204" pitchFamily="34" charset="0"/>
                <a:cs typeface="Arial" panose="020B0604020202020204" pitchFamily="34" charset="0"/>
              </a:rPr>
              <a:t>Adiabatic</a:t>
            </a:r>
            <a:r>
              <a:rPr lang="fr-FR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compression</a:t>
            </a:r>
            <a:endParaRPr lang="fr-FR" altLang="en-US" sz="1800" baseline="-25000" dirty="0"/>
          </a:p>
        </p:txBody>
      </p:sp>
      <p:sp>
        <p:nvSpPr>
          <p:cNvPr id="38935" name="Rectangle 55">
            <a:extLst>
              <a:ext uri="{FF2B5EF4-FFF2-40B4-BE49-F238E27FC236}">
                <a16:creationId xmlns:a16="http://schemas.microsoft.com/office/drawing/2014/main" id="{E9F31F22-0180-4DD3-83D1-CEA6901D55EB}"/>
              </a:ext>
            </a:extLst>
          </p:cNvPr>
          <p:cNvSpPr>
            <a:spLocks noChangeArrowheads="1"/>
          </p:cNvSpPr>
          <p:nvPr/>
        </p:nvSpPr>
        <p:spPr bwMode="auto">
          <a:xfrm rot="-2519916">
            <a:off x="3895725" y="248285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High P</a:t>
            </a:r>
            <a:endParaRPr lang="fr-FR" altLang="en-US" sz="1800" baseline="-25000"/>
          </a:p>
        </p:txBody>
      </p:sp>
      <p:sp>
        <p:nvSpPr>
          <p:cNvPr id="38936" name="Rectangle 55">
            <a:extLst>
              <a:ext uri="{FF2B5EF4-FFF2-40B4-BE49-F238E27FC236}">
                <a16:creationId xmlns:a16="http://schemas.microsoft.com/office/drawing/2014/main" id="{B3AF66AE-512E-4DAF-8AAA-BF075F38FBE8}"/>
              </a:ext>
            </a:extLst>
          </p:cNvPr>
          <p:cNvSpPr>
            <a:spLocks noChangeArrowheads="1"/>
          </p:cNvSpPr>
          <p:nvPr/>
        </p:nvSpPr>
        <p:spPr bwMode="auto">
          <a:xfrm rot="-1190093">
            <a:off x="3724275" y="3759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Low P</a:t>
            </a:r>
            <a:endParaRPr lang="fr-FR" altLang="en-US" sz="1800" baseline="-250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5" grpId="0"/>
      <p:bldP spid="38926" grpId="0"/>
      <p:bldP spid="38927" grpId="0"/>
      <p:bldP spid="38928" grpId="0"/>
      <p:bldP spid="38929" grpId="0"/>
      <p:bldP spid="38930" grpId="0"/>
      <p:bldP spid="389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864E7407-6BB4-4397-9A85-D0331C72F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86200" y="276225"/>
            <a:ext cx="2130425" cy="588963"/>
          </a:xfrm>
        </p:spPr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4579" name="TextBox 13">
            <a:extLst>
              <a:ext uri="{FF2B5EF4-FFF2-40B4-BE49-F238E27FC236}">
                <a16:creationId xmlns:a16="http://schemas.microsoft.com/office/drawing/2014/main" id="{7253BDC4-6584-44D4-8284-A4F1627FD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39" y="1143000"/>
            <a:ext cx="5474384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/>
              <a:t>For an </a:t>
            </a:r>
            <a:r>
              <a:rPr lang="en-US" altLang="en-US" sz="2400" dirty="0">
                <a:solidFill>
                  <a:srgbClr val="FF0000"/>
                </a:solidFill>
              </a:rPr>
              <a:t>OPEN</a:t>
            </a:r>
            <a:r>
              <a:rPr lang="en-US" altLang="en-US" sz="2400" dirty="0"/>
              <a:t> system: Added terms:</a:t>
            </a:r>
          </a:p>
        </p:txBody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450EF237-1E70-4489-BF29-949AC7E62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780" y="752566"/>
            <a:ext cx="5035034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i="0" dirty="0">
                <a:solidFill>
                  <a:schemeClr val="tx1"/>
                </a:solidFill>
              </a:rPr>
              <a:t>Entropy for an Open System</a:t>
            </a: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DF1C6208-0C19-45B8-B940-D217E0BD6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23" y="3609192"/>
            <a:ext cx="4488409" cy="82843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</a:rPr>
              <a:t>For an adiabatic expansion, </a:t>
            </a:r>
          </a:p>
          <a:p>
            <a:r>
              <a:rPr lang="en-US" altLang="en-US" sz="2400" i="0" dirty="0">
                <a:solidFill>
                  <a:schemeClr val="tx1"/>
                </a:solidFill>
              </a:rPr>
              <a:t>isentropic efficiency is: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4835EF7-0FDB-44EE-B341-712690646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527" y="2772187"/>
            <a:ext cx="5219379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</a:rPr>
              <a:t>For an open steady state, </a:t>
            </a:r>
          </a:p>
          <a:p>
            <a:r>
              <a:rPr lang="en-US" altLang="en-US" sz="2400" i="0" dirty="0">
                <a:solidFill>
                  <a:schemeClr val="tx1"/>
                </a:solidFill>
              </a:rPr>
              <a:t>steady flow process: </a:t>
            </a:r>
            <a:r>
              <a:rPr lang="en-US" altLang="en-US" sz="2400" b="0" dirty="0">
                <a:solidFill>
                  <a:schemeClr val="tx1"/>
                </a:solidFill>
                <a:latin typeface="+mn-lt"/>
              </a:rPr>
              <a:t>d(</a:t>
            </a:r>
            <a:r>
              <a:rPr lang="en-US" altLang="en-US" sz="2400" b="0" dirty="0" err="1">
                <a:solidFill>
                  <a:schemeClr val="tx1"/>
                </a:solidFill>
                <a:latin typeface="+mn-lt"/>
              </a:rPr>
              <a:t>m</a:t>
            </a:r>
            <a:r>
              <a:rPr lang="en-US" altLang="en-US" sz="2400" b="0" baseline="-25000" dirty="0" err="1">
                <a:solidFill>
                  <a:schemeClr val="tx1"/>
                </a:solidFill>
                <a:latin typeface="+mn-lt"/>
              </a:rPr>
              <a:t>cv</a:t>
            </a:r>
            <a:r>
              <a:rPr lang="en-US" altLang="en-US" sz="2400" b="0" dirty="0" err="1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en-US" sz="2400" b="0" baseline="-25000" dirty="0" err="1">
                <a:solidFill>
                  <a:schemeClr val="tx1"/>
                </a:solidFill>
                <a:latin typeface="+mn-lt"/>
              </a:rPr>
              <a:t>cv</a:t>
            </a:r>
            <a:r>
              <a:rPr lang="en-US" altLang="en-US" sz="2400" b="0" dirty="0">
                <a:solidFill>
                  <a:schemeClr val="tx1"/>
                </a:solidFill>
                <a:latin typeface="+mn-lt"/>
              </a:rPr>
              <a:t>)/dt = 0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75D1635-A28B-431F-962F-6BD011AD0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35712"/>
              </p:ext>
            </p:extLst>
          </p:nvPr>
        </p:nvGraphicFramePr>
        <p:xfrm>
          <a:off x="609600" y="1937043"/>
          <a:ext cx="57896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368300" progId="Equation.3">
                  <p:embed/>
                </p:oleObj>
              </mc:Choice>
              <mc:Fallback>
                <p:oleObj name="Equation" r:id="rId4" imgW="2895600" imgH="368300" progId="Equation.3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75D1635-A28B-431F-962F-6BD011AD0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37043"/>
                        <a:ext cx="5789612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A1AF2C8A-1938-4646-B66F-154A2FE0C55E}"/>
              </a:ext>
            </a:extLst>
          </p:cNvPr>
          <p:cNvSpPr/>
          <p:nvPr/>
        </p:nvSpPr>
        <p:spPr bwMode="auto">
          <a:xfrm>
            <a:off x="2133600" y="1977751"/>
            <a:ext cx="1981200" cy="6858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69F9D259-CDEB-4282-802F-90BC2C6F5F17}"/>
              </a:ext>
            </a:extLst>
          </p:cNvPr>
          <p:cNvCxnSpPr>
            <a:cxnSpLocks/>
            <a:stCxn id="2" idx="0"/>
          </p:cNvCxnSpPr>
          <p:nvPr/>
        </p:nvCxnSpPr>
        <p:spPr bwMode="auto">
          <a:xfrm flipV="1">
            <a:off x="3124200" y="1597539"/>
            <a:ext cx="1219200" cy="38021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5" name="Rectangle 23">
            <a:extLst>
              <a:ext uri="{FF2B5EF4-FFF2-40B4-BE49-F238E27FC236}">
                <a16:creationId xmlns:a16="http://schemas.microsoft.com/office/drawing/2014/main" id="{ED6BBB86-4B74-4A29-9454-DBB87BC21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60392"/>
            <a:ext cx="4711227" cy="82843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</a:rPr>
              <a:t>For an adiabatic compression, </a:t>
            </a:r>
          </a:p>
          <a:p>
            <a:r>
              <a:rPr lang="en-US" altLang="en-US" sz="2400" i="0" dirty="0">
                <a:solidFill>
                  <a:schemeClr val="tx1"/>
                </a:solidFill>
              </a:rPr>
              <a:t>isentropic efficiency is: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BD0F1AA-7025-4C9C-9190-74318E2EA179}"/>
              </a:ext>
            </a:extLst>
          </p:cNvPr>
          <p:cNvGrpSpPr/>
          <p:nvPr/>
        </p:nvGrpSpPr>
        <p:grpSpPr>
          <a:xfrm>
            <a:off x="7031148" y="3472822"/>
            <a:ext cx="2189052" cy="1671379"/>
            <a:chOff x="6477000" y="3181290"/>
            <a:chExt cx="2189052" cy="1671379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9038C0E2-E3B0-4BB3-A6B8-956B7420F94E}"/>
                </a:ext>
              </a:extLst>
            </p:cNvPr>
            <p:cNvCxnSpPr/>
            <p:nvPr/>
          </p:nvCxnSpPr>
          <p:spPr bwMode="auto">
            <a:xfrm>
              <a:off x="6477000" y="4724400"/>
              <a:ext cx="1905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26BCC654-EB95-4DAE-BD23-A48286EAB9E9}"/>
                </a:ext>
              </a:extLst>
            </p:cNvPr>
            <p:cNvGrpSpPr/>
            <p:nvPr/>
          </p:nvGrpSpPr>
          <p:grpSpPr>
            <a:xfrm>
              <a:off x="6705600" y="3181290"/>
              <a:ext cx="1960452" cy="1671379"/>
              <a:chOff x="6705600" y="3181290"/>
              <a:chExt cx="1960452" cy="1671379"/>
            </a:xfrm>
          </p:grpSpPr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B0D53F25-3940-4203-BC61-4A53F608E7C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>
                <a:off x="5918410" y="4063791"/>
                <a:ext cx="1574380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" name="Freeform: Shape 6">
                <a:extLst>
                  <a:ext uri="{FF2B5EF4-FFF2-40B4-BE49-F238E27FC236}">
                    <a16:creationId xmlns:a16="http://schemas.microsoft.com/office/drawing/2014/main" id="{D011619A-3817-4D23-BB2D-2E9C199A74A1}"/>
                  </a:ext>
                </a:extLst>
              </p:cNvPr>
              <p:cNvSpPr/>
              <p:nvPr/>
            </p:nvSpPr>
            <p:spPr bwMode="auto">
              <a:xfrm>
                <a:off x="6887183" y="3900791"/>
                <a:ext cx="1585608" cy="658306"/>
              </a:xfrm>
              <a:custGeom>
                <a:avLst/>
                <a:gdLst>
                  <a:gd name="connsiteX0" fmla="*/ 0 w 1585608"/>
                  <a:gd name="connsiteY0" fmla="*/ 651754 h 658306"/>
                  <a:gd name="connsiteX1" fmla="*/ 107004 w 1585608"/>
                  <a:gd name="connsiteY1" fmla="*/ 651754 h 658306"/>
                  <a:gd name="connsiteX2" fmla="*/ 525294 w 1585608"/>
                  <a:gd name="connsiteY2" fmla="*/ 583660 h 658306"/>
                  <a:gd name="connsiteX3" fmla="*/ 1235413 w 1585608"/>
                  <a:gd name="connsiteY3" fmla="*/ 301558 h 658306"/>
                  <a:gd name="connsiteX4" fmla="*/ 1585608 w 1585608"/>
                  <a:gd name="connsiteY4" fmla="*/ 0 h 6583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85608" h="658306">
                    <a:moveTo>
                      <a:pt x="0" y="651754"/>
                    </a:moveTo>
                    <a:cubicBezTo>
                      <a:pt x="9727" y="657428"/>
                      <a:pt x="19455" y="663103"/>
                      <a:pt x="107004" y="651754"/>
                    </a:cubicBezTo>
                    <a:cubicBezTo>
                      <a:pt x="194553" y="640405"/>
                      <a:pt x="337226" y="642026"/>
                      <a:pt x="525294" y="583660"/>
                    </a:cubicBezTo>
                    <a:cubicBezTo>
                      <a:pt x="713362" y="525294"/>
                      <a:pt x="1058694" y="398835"/>
                      <a:pt x="1235413" y="301558"/>
                    </a:cubicBezTo>
                    <a:cubicBezTo>
                      <a:pt x="1412132" y="204281"/>
                      <a:pt x="1498870" y="102140"/>
                      <a:pt x="1585608" y="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21" name="Freeform: Shape 20">
                <a:extLst>
                  <a:ext uri="{FF2B5EF4-FFF2-40B4-BE49-F238E27FC236}">
                    <a16:creationId xmlns:a16="http://schemas.microsoft.com/office/drawing/2014/main" id="{D07E3EA3-5ACE-4F89-9705-3E43CF32A4EB}"/>
                  </a:ext>
                </a:extLst>
              </p:cNvPr>
              <p:cNvSpPr/>
              <p:nvPr/>
            </p:nvSpPr>
            <p:spPr bwMode="auto">
              <a:xfrm>
                <a:off x="6874844" y="3352800"/>
                <a:ext cx="1101309" cy="658306"/>
              </a:xfrm>
              <a:custGeom>
                <a:avLst/>
                <a:gdLst>
                  <a:gd name="connsiteX0" fmla="*/ 0 w 1585608"/>
                  <a:gd name="connsiteY0" fmla="*/ 651754 h 658306"/>
                  <a:gd name="connsiteX1" fmla="*/ 107004 w 1585608"/>
                  <a:gd name="connsiteY1" fmla="*/ 651754 h 658306"/>
                  <a:gd name="connsiteX2" fmla="*/ 525294 w 1585608"/>
                  <a:gd name="connsiteY2" fmla="*/ 583660 h 658306"/>
                  <a:gd name="connsiteX3" fmla="*/ 1235413 w 1585608"/>
                  <a:gd name="connsiteY3" fmla="*/ 301558 h 658306"/>
                  <a:gd name="connsiteX4" fmla="*/ 1585608 w 1585608"/>
                  <a:gd name="connsiteY4" fmla="*/ 0 h 6583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85608" h="658306">
                    <a:moveTo>
                      <a:pt x="0" y="651754"/>
                    </a:moveTo>
                    <a:cubicBezTo>
                      <a:pt x="9727" y="657428"/>
                      <a:pt x="19455" y="663103"/>
                      <a:pt x="107004" y="651754"/>
                    </a:cubicBezTo>
                    <a:cubicBezTo>
                      <a:pt x="194553" y="640405"/>
                      <a:pt x="337226" y="642026"/>
                      <a:pt x="525294" y="583660"/>
                    </a:cubicBezTo>
                    <a:cubicBezTo>
                      <a:pt x="713362" y="525294"/>
                      <a:pt x="1058694" y="398835"/>
                      <a:pt x="1235413" y="301558"/>
                    </a:cubicBezTo>
                    <a:cubicBezTo>
                      <a:pt x="1412132" y="204281"/>
                      <a:pt x="1498870" y="102140"/>
                      <a:pt x="1585608" y="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FF11C15-BD9B-48D8-8823-D13DD4BBBE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>
                <a:off x="7011706" y="4189696"/>
                <a:ext cx="606991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dash"/>
                <a:round/>
                <a:headEnd type="triangle" w="med" len="med"/>
                <a:tailEnd type="none" w="med" len="med"/>
              </a:ln>
              <a:effectLst/>
            </p:spPr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E46F48E2-1B1F-42B9-A2E6-C1B26E2291B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7327544" y="3886200"/>
                <a:ext cx="352443" cy="521795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D1FB4FF-DF36-4667-8CD2-A9D43799A485}"/>
                  </a:ext>
                </a:extLst>
              </p:cNvPr>
              <p:cNvSpPr txBox="1"/>
              <p:nvPr/>
            </p:nvSpPr>
            <p:spPr>
              <a:xfrm>
                <a:off x="8382000" y="4452559"/>
                <a:ext cx="2840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s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1C708C-D421-4B78-8D33-3A821FFA7999}"/>
                  </a:ext>
                </a:extLst>
              </p:cNvPr>
              <p:cNvSpPr txBox="1"/>
              <p:nvPr/>
            </p:nvSpPr>
            <p:spPr>
              <a:xfrm>
                <a:off x="6705600" y="318129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h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A86C7D3-7519-4B9F-8522-BEE13A0F1D64}"/>
                  </a:ext>
                </a:extLst>
              </p:cNvPr>
              <p:cNvSpPr txBox="1"/>
              <p:nvPr/>
            </p:nvSpPr>
            <p:spPr>
              <a:xfrm>
                <a:off x="7162800" y="350520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a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7EF7879-782D-4EE1-AEA7-9A296702D85C}"/>
                  </a:ext>
                </a:extLst>
              </p:cNvPr>
              <p:cNvSpPr txBox="1"/>
              <p:nvPr/>
            </p:nvSpPr>
            <p:spPr>
              <a:xfrm>
                <a:off x="7611894" y="424809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b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8AC4463-B2D3-4D95-B592-9F9220157174}"/>
                  </a:ext>
                </a:extLst>
              </p:cNvPr>
              <p:cNvSpPr txBox="1"/>
              <p:nvPr/>
            </p:nvSpPr>
            <p:spPr>
              <a:xfrm>
                <a:off x="7239000" y="4400490"/>
                <a:ext cx="3674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b'</a:t>
                </a: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7E857F1-F036-422F-AEBB-FF0DB3145266}"/>
              </a:ext>
            </a:extLst>
          </p:cNvPr>
          <p:cNvGrpSpPr/>
          <p:nvPr/>
        </p:nvGrpSpPr>
        <p:grpSpPr>
          <a:xfrm>
            <a:off x="7353300" y="5022845"/>
            <a:ext cx="2189052" cy="1671379"/>
            <a:chOff x="6477000" y="3181290"/>
            <a:chExt cx="2189052" cy="1671379"/>
          </a:xfrm>
        </p:grpSpPr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40844C8E-D239-4BDC-957C-2DE8C5C60194}"/>
                </a:ext>
              </a:extLst>
            </p:cNvPr>
            <p:cNvCxnSpPr/>
            <p:nvPr/>
          </p:nvCxnSpPr>
          <p:spPr bwMode="auto">
            <a:xfrm>
              <a:off x="6477000" y="4724400"/>
              <a:ext cx="1905000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06B90CE6-8BAF-4919-B198-42C193FB588A}"/>
                </a:ext>
              </a:extLst>
            </p:cNvPr>
            <p:cNvGrpSpPr/>
            <p:nvPr/>
          </p:nvGrpSpPr>
          <p:grpSpPr>
            <a:xfrm>
              <a:off x="6705600" y="3181290"/>
              <a:ext cx="1960452" cy="1671379"/>
              <a:chOff x="6705600" y="3181290"/>
              <a:chExt cx="1960452" cy="1671379"/>
            </a:xfrm>
          </p:grpSpPr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4D851A70-5003-4A2A-9160-355F86252F6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>
                <a:off x="5918410" y="4063791"/>
                <a:ext cx="1574380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1E5E32A9-0DE3-4676-9284-DFA921508A38}"/>
                  </a:ext>
                </a:extLst>
              </p:cNvPr>
              <p:cNvSpPr/>
              <p:nvPr/>
            </p:nvSpPr>
            <p:spPr bwMode="auto">
              <a:xfrm>
                <a:off x="6887183" y="3900791"/>
                <a:ext cx="1585608" cy="658306"/>
              </a:xfrm>
              <a:custGeom>
                <a:avLst/>
                <a:gdLst>
                  <a:gd name="connsiteX0" fmla="*/ 0 w 1585608"/>
                  <a:gd name="connsiteY0" fmla="*/ 651754 h 658306"/>
                  <a:gd name="connsiteX1" fmla="*/ 107004 w 1585608"/>
                  <a:gd name="connsiteY1" fmla="*/ 651754 h 658306"/>
                  <a:gd name="connsiteX2" fmla="*/ 525294 w 1585608"/>
                  <a:gd name="connsiteY2" fmla="*/ 583660 h 658306"/>
                  <a:gd name="connsiteX3" fmla="*/ 1235413 w 1585608"/>
                  <a:gd name="connsiteY3" fmla="*/ 301558 h 658306"/>
                  <a:gd name="connsiteX4" fmla="*/ 1585608 w 1585608"/>
                  <a:gd name="connsiteY4" fmla="*/ 0 h 6583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85608" h="658306">
                    <a:moveTo>
                      <a:pt x="0" y="651754"/>
                    </a:moveTo>
                    <a:cubicBezTo>
                      <a:pt x="9727" y="657428"/>
                      <a:pt x="19455" y="663103"/>
                      <a:pt x="107004" y="651754"/>
                    </a:cubicBezTo>
                    <a:cubicBezTo>
                      <a:pt x="194553" y="640405"/>
                      <a:pt x="337226" y="642026"/>
                      <a:pt x="525294" y="583660"/>
                    </a:cubicBezTo>
                    <a:cubicBezTo>
                      <a:pt x="713362" y="525294"/>
                      <a:pt x="1058694" y="398835"/>
                      <a:pt x="1235413" y="301558"/>
                    </a:cubicBezTo>
                    <a:cubicBezTo>
                      <a:pt x="1412132" y="204281"/>
                      <a:pt x="1498870" y="102140"/>
                      <a:pt x="1585608" y="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9" name="Freeform: Shape 48">
                <a:extLst>
                  <a:ext uri="{FF2B5EF4-FFF2-40B4-BE49-F238E27FC236}">
                    <a16:creationId xmlns:a16="http://schemas.microsoft.com/office/drawing/2014/main" id="{7939900B-F4A5-43C4-9976-9E8F7A05BF30}"/>
                  </a:ext>
                </a:extLst>
              </p:cNvPr>
              <p:cNvSpPr/>
              <p:nvPr/>
            </p:nvSpPr>
            <p:spPr bwMode="auto">
              <a:xfrm>
                <a:off x="6874844" y="3352800"/>
                <a:ext cx="1101309" cy="658306"/>
              </a:xfrm>
              <a:custGeom>
                <a:avLst/>
                <a:gdLst>
                  <a:gd name="connsiteX0" fmla="*/ 0 w 1585608"/>
                  <a:gd name="connsiteY0" fmla="*/ 651754 h 658306"/>
                  <a:gd name="connsiteX1" fmla="*/ 107004 w 1585608"/>
                  <a:gd name="connsiteY1" fmla="*/ 651754 h 658306"/>
                  <a:gd name="connsiteX2" fmla="*/ 525294 w 1585608"/>
                  <a:gd name="connsiteY2" fmla="*/ 583660 h 658306"/>
                  <a:gd name="connsiteX3" fmla="*/ 1235413 w 1585608"/>
                  <a:gd name="connsiteY3" fmla="*/ 301558 h 658306"/>
                  <a:gd name="connsiteX4" fmla="*/ 1585608 w 1585608"/>
                  <a:gd name="connsiteY4" fmla="*/ 0 h 6583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85608" h="658306">
                    <a:moveTo>
                      <a:pt x="0" y="651754"/>
                    </a:moveTo>
                    <a:cubicBezTo>
                      <a:pt x="9727" y="657428"/>
                      <a:pt x="19455" y="663103"/>
                      <a:pt x="107004" y="651754"/>
                    </a:cubicBezTo>
                    <a:cubicBezTo>
                      <a:pt x="194553" y="640405"/>
                      <a:pt x="337226" y="642026"/>
                      <a:pt x="525294" y="583660"/>
                    </a:cubicBezTo>
                    <a:cubicBezTo>
                      <a:pt x="713362" y="525294"/>
                      <a:pt x="1058694" y="398835"/>
                      <a:pt x="1235413" y="301558"/>
                    </a:cubicBezTo>
                    <a:cubicBezTo>
                      <a:pt x="1412132" y="204281"/>
                      <a:pt x="1498870" y="102140"/>
                      <a:pt x="1585608" y="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13E125EC-28F7-480D-8BBB-A4DC1399E5E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>
                <a:off x="7011706" y="4189696"/>
                <a:ext cx="606991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D3B8A066-51FE-460A-BD27-293C52868F1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327541" y="3771744"/>
                <a:ext cx="278867" cy="736039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</p:cxn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6736B07E-75E5-4BD4-9E63-B678D7E50D1F}"/>
                  </a:ext>
                </a:extLst>
              </p:cNvPr>
              <p:cNvSpPr txBox="1"/>
              <p:nvPr/>
            </p:nvSpPr>
            <p:spPr>
              <a:xfrm>
                <a:off x="8382000" y="4452559"/>
                <a:ext cx="2840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s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6772F26-C695-4DA5-A462-15D5367AECA4}"/>
                  </a:ext>
                </a:extLst>
              </p:cNvPr>
              <p:cNvSpPr txBox="1"/>
              <p:nvPr/>
            </p:nvSpPr>
            <p:spPr>
              <a:xfrm>
                <a:off x="6705600" y="318129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h</a:t>
                </a: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C5D2708-8A07-4B2F-BA9B-FD7BC773B875}"/>
                  </a:ext>
                </a:extLst>
              </p:cNvPr>
              <p:cNvSpPr txBox="1"/>
              <p:nvPr/>
            </p:nvSpPr>
            <p:spPr>
              <a:xfrm>
                <a:off x="7205286" y="4354086"/>
                <a:ext cx="2984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c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0B6F973-BD90-437C-BC6E-C4F9C3D10CE0}"/>
                  </a:ext>
                </a:extLst>
              </p:cNvPr>
              <p:cNvSpPr txBox="1"/>
              <p:nvPr/>
            </p:nvSpPr>
            <p:spPr>
              <a:xfrm flipH="1">
                <a:off x="7407945" y="3386211"/>
                <a:ext cx="888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d</a:t>
                </a:r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4E0901F-3680-4BBF-B332-054451F3B81C}"/>
                  </a:ext>
                </a:extLst>
              </p:cNvPr>
              <p:cNvSpPr txBox="1"/>
              <p:nvPr/>
            </p:nvSpPr>
            <p:spPr>
              <a:xfrm>
                <a:off x="7061296" y="3546648"/>
                <a:ext cx="3674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>
                    <a:latin typeface="+mn-lt"/>
                  </a:rPr>
                  <a:t>d'</a:t>
                </a:r>
              </a:p>
            </p:txBody>
          </p:sp>
        </p:grpSp>
      </p:grpSp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3E1E2809-F0F1-499D-8C68-FAC134513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99621"/>
              </p:ext>
            </p:extLst>
          </p:nvPr>
        </p:nvGraphicFramePr>
        <p:xfrm>
          <a:off x="5034379" y="3929520"/>
          <a:ext cx="2095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431613" progId="Equation.3">
                  <p:embed/>
                </p:oleObj>
              </mc:Choice>
              <mc:Fallback>
                <p:oleObj name="Equation" r:id="rId6" imgW="837836" imgH="431613" progId="Equation.3">
                  <p:embed/>
                  <p:pic>
                    <p:nvPicPr>
                      <p:cNvPr id="62" name="Object 2">
                        <a:extLst>
                          <a:ext uri="{FF2B5EF4-FFF2-40B4-BE49-F238E27FC236}">
                            <a16:creationId xmlns:a16="http://schemas.microsoft.com/office/drawing/2014/main" id="{3E1E2809-F0F1-499D-8C68-FAC134513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379" y="3929520"/>
                        <a:ext cx="2095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">
            <a:extLst>
              <a:ext uri="{FF2B5EF4-FFF2-40B4-BE49-F238E27FC236}">
                <a16:creationId xmlns:a16="http://schemas.microsoft.com/office/drawing/2014/main" id="{2491655E-8195-44C5-B398-BECB13CC1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60612"/>
              </p:ext>
            </p:extLst>
          </p:nvPr>
        </p:nvGraphicFramePr>
        <p:xfrm>
          <a:off x="5105400" y="5374608"/>
          <a:ext cx="2095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431613" progId="Equation.3">
                  <p:embed/>
                </p:oleObj>
              </mc:Choice>
              <mc:Fallback>
                <p:oleObj name="Equation" r:id="rId8" imgW="837836" imgH="431613" progId="Equation.3">
                  <p:embed/>
                  <p:pic>
                    <p:nvPicPr>
                      <p:cNvPr id="63" name="Object 3">
                        <a:extLst>
                          <a:ext uri="{FF2B5EF4-FFF2-40B4-BE49-F238E27FC236}">
                            <a16:creationId xmlns:a16="http://schemas.microsoft.com/office/drawing/2014/main" id="{2491655E-8195-44C5-B398-BECB13CC1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374608"/>
                        <a:ext cx="2095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0.2|41|22.7|46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7|35.2|26.1|33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5|26|49.1|41.4|2.9|24.5|4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3|20.3|70.6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92</TotalTime>
  <Words>203</Words>
  <Application>Microsoft Office PowerPoint</Application>
  <PresentationFormat>A4 Paper (210x297 mm)</PresentationFormat>
  <Paragraphs>75</Paragraphs>
  <Slides>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mbria Math</vt:lpstr>
      <vt:lpstr>Palatino Linotype</vt:lpstr>
      <vt:lpstr>Times New Roman</vt:lpstr>
      <vt:lpstr>Default Design</vt:lpstr>
      <vt:lpstr>Equation</vt:lpstr>
      <vt:lpstr>Thermodynamics</vt:lpstr>
      <vt:lpstr>Entropy of a control volume</vt:lpstr>
      <vt:lpstr>Open steady state steady flow system</vt:lpstr>
      <vt:lpstr>Isentropic efficiency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86</cp:revision>
  <dcterms:created xsi:type="dcterms:W3CDTF">2002-03-24T06:41:14Z</dcterms:created>
  <dcterms:modified xsi:type="dcterms:W3CDTF">2024-09-30T00:54:46Z</dcterms:modified>
</cp:coreProperties>
</file>